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23" w:type="dxa"/>
        <w:tblLayout w:type="fixed"/>
        <w:tblLook w:val="01E0" w:firstRow="1" w:lastRow="1" w:firstColumn="1" w:lastColumn="1" w:noHBand="0" w:noVBand="0"/>
      </w:tblPr>
      <w:tblGrid>
        <w:gridCol w:w="4678"/>
        <w:gridCol w:w="5245"/>
      </w:tblGrid>
      <w:tr w:rsidR="00DE24BC" w:rsidRPr="00DE24BC" w14:paraId="1193ABE2" w14:textId="77777777" w:rsidTr="00454408">
        <w:tc>
          <w:tcPr>
            <w:tcW w:w="4678" w:type="dxa"/>
          </w:tcPr>
          <w:p w14:paraId="16451838" w14:textId="2DB97899" w:rsidR="004E2411" w:rsidRPr="00DE24BC" w:rsidRDefault="004E2411" w:rsidP="001F4B3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TRƯỜNG THCS </w:t>
            </w:r>
            <w:r w:rsidR="00A3047A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IA QUẤT</w:t>
            </w:r>
          </w:p>
          <w:p w14:paraId="66B535BF" w14:textId="6030652B" w:rsidR="00367A53" w:rsidRPr="00DE24BC" w:rsidRDefault="00367A53" w:rsidP="001F4B3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</w:t>
            </w:r>
            <w:r w:rsidR="00E51B97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ĂM HỌC</w:t>
            </w: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202</w:t>
            </w:r>
            <w:r w:rsidR="00360839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3</w:t>
            </w: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– 202</w:t>
            </w:r>
            <w:r w:rsidR="00360839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4</w:t>
            </w:r>
          </w:p>
          <w:p w14:paraId="51E36B04" w14:textId="3D067A8B" w:rsidR="004162C4" w:rsidRPr="00DE24BC" w:rsidRDefault="00E51B97" w:rsidP="001F4B3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</w:rPr>
            </w:pPr>
            <w:r w:rsidRPr="00DE24B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</w:rPr>
              <w:t>MÃ ĐỀ T</w:t>
            </w:r>
            <w:r w:rsidR="00AA1CA5" w:rsidRPr="00DE24B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</w:rPr>
              <w:t>7</w:t>
            </w:r>
            <w:r w:rsidRPr="00DE24B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</w:rPr>
              <w:t>01</w:t>
            </w:r>
          </w:p>
          <w:p w14:paraId="7A657AE3" w14:textId="77777777" w:rsidR="004E2411" w:rsidRPr="00DE24BC" w:rsidRDefault="004E2411" w:rsidP="001F4B34">
            <w:pPr>
              <w:spacing w:after="0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245" w:type="dxa"/>
          </w:tcPr>
          <w:p w14:paraId="22286129" w14:textId="1429A1DD" w:rsidR="004E2411" w:rsidRPr="00DE24BC" w:rsidRDefault="007A6947" w:rsidP="001F4B34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</w:pP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>ĐỀ KIỂM TRA HỌC</w:t>
            </w:r>
            <w:r w:rsidR="004E2411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 xml:space="preserve"> KÌ I</w:t>
            </w:r>
          </w:p>
          <w:p w14:paraId="02241DC4" w14:textId="6A31E845" w:rsidR="004E2411" w:rsidRPr="00DE24BC" w:rsidRDefault="004E2411" w:rsidP="001F4B34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</w:pP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 xml:space="preserve">MÔN </w:t>
            </w:r>
            <w:r w:rsidR="006F487F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 xml:space="preserve">TOÁN </w:t>
            </w:r>
            <w:r w:rsidR="00360839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>7</w:t>
            </w:r>
          </w:p>
          <w:p w14:paraId="2154F03B" w14:textId="004B9F4C" w:rsidR="004E2411" w:rsidRPr="00DE24BC" w:rsidRDefault="004E2411" w:rsidP="001F4B34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b-NO"/>
              </w:rPr>
            </w:pPr>
            <w:r w:rsidRPr="00DE24B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b-NO"/>
              </w:rPr>
              <w:t>Thời gian</w:t>
            </w:r>
            <w:r w:rsidR="0089492B" w:rsidRPr="00DE24B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b-NO"/>
              </w:rPr>
              <w:t xml:space="preserve"> </w:t>
            </w:r>
            <w:r w:rsidR="00BE6347" w:rsidRPr="00DE24B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b-NO"/>
              </w:rPr>
              <w:t>là</w:t>
            </w:r>
            <w:r w:rsidR="00A5521B" w:rsidRPr="00DE24B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b-NO"/>
              </w:rPr>
              <w:t>m bài</w:t>
            </w:r>
            <w:r w:rsidRPr="00DE24B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b-NO"/>
              </w:rPr>
              <w:t xml:space="preserve">: </w:t>
            </w:r>
            <w:r w:rsidR="009D6F8D" w:rsidRPr="00DE24B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b-NO"/>
              </w:rPr>
              <w:t>90</w:t>
            </w:r>
            <w:r w:rsidRPr="00DE24BC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6"/>
                <w:szCs w:val="26"/>
                <w:lang w:val="nb-NO"/>
              </w:rPr>
              <w:t xml:space="preserve"> phút</w:t>
            </w:r>
          </w:p>
          <w:p w14:paraId="798B2498" w14:textId="5ECFF628" w:rsidR="004162C4" w:rsidRPr="00DE24BC" w:rsidRDefault="004162C4" w:rsidP="001F4B34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>Ngày</w:t>
            </w:r>
            <w:proofErr w:type="spellEnd"/>
            <w:r w:rsidR="003064FA"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064FA"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>kiểm</w:t>
            </w:r>
            <w:proofErr w:type="spellEnd"/>
            <w:r w:rsidR="003064FA"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3064FA"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>tra</w:t>
            </w:r>
            <w:proofErr w:type="spellEnd"/>
            <w:r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: </w:t>
            </w:r>
            <w:r w:rsidR="007A6947"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360839"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>/</w:t>
            </w:r>
            <w:r w:rsidR="007A6947"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  <w:r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>/202</w:t>
            </w:r>
            <w:r w:rsidR="00360839" w:rsidRPr="00DE24BC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  <w:p w14:paraId="14440C2C" w14:textId="33861996" w:rsidR="008F4072" w:rsidRPr="00DE24BC" w:rsidRDefault="008F4072" w:rsidP="001F4B34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14:paraId="490B2A47" w14:textId="709B6898" w:rsidR="008F6896" w:rsidRPr="00DE24BC" w:rsidRDefault="008F6896" w:rsidP="001F4B34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E24BC">
        <w:rPr>
          <w:rFonts w:ascii="Times New Roman" w:hAnsi="Times New Roman" w:cs="Times New Roman"/>
          <w:b/>
          <w:sz w:val="26"/>
          <w:szCs w:val="26"/>
        </w:rPr>
        <w:t xml:space="preserve">I. </w:t>
      </w:r>
      <w:proofErr w:type="spellStart"/>
      <w:r w:rsidR="00771D7D" w:rsidRPr="00DE24BC">
        <w:rPr>
          <w:rFonts w:ascii="Times New Roman" w:hAnsi="Times New Roman" w:cs="Times New Roman"/>
          <w:b/>
          <w:sz w:val="26"/>
          <w:szCs w:val="26"/>
        </w:rPr>
        <w:t>T</w:t>
      </w:r>
      <w:r w:rsidR="00500234" w:rsidRPr="00DE24BC">
        <w:rPr>
          <w:rFonts w:ascii="Times New Roman" w:hAnsi="Times New Roman" w:cs="Times New Roman"/>
          <w:b/>
          <w:sz w:val="26"/>
          <w:szCs w:val="26"/>
        </w:rPr>
        <w:t>rắc</w:t>
      </w:r>
      <w:proofErr w:type="spellEnd"/>
      <w:r w:rsidR="0050023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500234" w:rsidRPr="00DE24BC">
        <w:rPr>
          <w:rFonts w:ascii="Times New Roman" w:hAnsi="Times New Roman" w:cs="Times New Roman"/>
          <w:b/>
          <w:sz w:val="26"/>
          <w:szCs w:val="26"/>
        </w:rPr>
        <w:t>nghiệm</w:t>
      </w:r>
      <w:proofErr w:type="spellEnd"/>
      <w:r w:rsidR="00500234" w:rsidRPr="00DE24BC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="00AB559C" w:rsidRPr="00DE24BC">
        <w:rPr>
          <w:rFonts w:ascii="Times New Roman" w:hAnsi="Times New Roman" w:cs="Times New Roman"/>
          <w:b/>
          <w:sz w:val="26"/>
          <w:szCs w:val="26"/>
        </w:rPr>
        <w:t>3</w:t>
      </w:r>
      <w:r w:rsidR="0050023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500234" w:rsidRPr="00DE24BC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="00500234" w:rsidRPr="00DE24BC">
        <w:rPr>
          <w:rFonts w:ascii="Times New Roman" w:hAnsi="Times New Roman" w:cs="Times New Roman"/>
          <w:b/>
          <w:sz w:val="26"/>
          <w:szCs w:val="26"/>
        </w:rPr>
        <w:t>)</w:t>
      </w:r>
      <w:r w:rsidR="00A5521B" w:rsidRPr="00DE24BC">
        <w:rPr>
          <w:rFonts w:ascii="Times New Roman" w:hAnsi="Times New Roman" w:cs="Times New Roman"/>
          <w:b/>
          <w:sz w:val="26"/>
          <w:szCs w:val="26"/>
        </w:rPr>
        <w:t>.</w:t>
      </w:r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Ghi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lại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vào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làm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chữ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cái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đứng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trước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đáp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án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162C4" w:rsidRPr="00DE24BC">
        <w:rPr>
          <w:rFonts w:ascii="Times New Roman" w:hAnsi="Times New Roman" w:cs="Times New Roman"/>
          <w:b/>
          <w:sz w:val="26"/>
          <w:szCs w:val="26"/>
        </w:rPr>
        <w:t>đúng</w:t>
      </w:r>
      <w:proofErr w:type="spellEnd"/>
      <w:r w:rsidR="00360839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360839" w:rsidRPr="00DE24BC">
        <w:rPr>
          <w:rFonts w:ascii="Times New Roman" w:hAnsi="Times New Roman" w:cs="Times New Roman"/>
          <w:b/>
          <w:sz w:val="26"/>
          <w:szCs w:val="26"/>
        </w:rPr>
        <w:t>nhất</w:t>
      </w:r>
      <w:proofErr w:type="spellEnd"/>
      <w:r w:rsidR="004162C4" w:rsidRPr="00DE24BC">
        <w:rPr>
          <w:rFonts w:ascii="Times New Roman" w:hAnsi="Times New Roman" w:cs="Times New Roman"/>
          <w:b/>
          <w:sz w:val="26"/>
          <w:szCs w:val="26"/>
        </w:rPr>
        <w:t>:</w:t>
      </w:r>
    </w:p>
    <w:p w14:paraId="5787BB35" w14:textId="77777777" w:rsidR="00FD4AFC" w:rsidRPr="00DE24BC" w:rsidRDefault="007A6947" w:rsidP="001F4B34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 1.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Căn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bậc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hai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học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49 là</w:t>
      </w:r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8"/>
        <w:gridCol w:w="2549"/>
      </w:tblGrid>
      <w:tr w:rsidR="00DE24BC" w:rsidRPr="00DE24BC" w14:paraId="030684C0" w14:textId="77777777" w:rsidTr="00795138">
        <w:tc>
          <w:tcPr>
            <w:tcW w:w="2548" w:type="dxa"/>
            <w:vAlign w:val="center"/>
          </w:tcPr>
          <w:p w14:paraId="1F94E4B1" w14:textId="23C30106" w:rsidR="00064528" w:rsidRPr="00DE24BC" w:rsidRDefault="00064528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. </w:t>
            </w:r>
            <w:r w:rsidR="003D30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200" w:dyaOrig="279" w14:anchorId="65571A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4pt" o:ole="">
                  <v:imagedata r:id="rId7" o:title=""/>
                </v:shape>
                <o:OLEObject Type="Embed" ProgID="Equation.DSMT4" ShapeID="_x0000_i1025" DrawAspect="Content" ObjectID="_1763845169" r:id="rId8"/>
              </w:object>
            </w:r>
          </w:p>
        </w:tc>
        <w:tc>
          <w:tcPr>
            <w:tcW w:w="2548" w:type="dxa"/>
            <w:vAlign w:val="center"/>
          </w:tcPr>
          <w:p w14:paraId="2E162FDF" w14:textId="7C1BA50E" w:rsidR="00064528" w:rsidRPr="00DE24BC" w:rsidRDefault="00064528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3D30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340" w:dyaOrig="279" w14:anchorId="74F5491E">
                <v:shape id="_x0000_i1026" type="#_x0000_t75" style="width:17pt;height:14pt" o:ole="">
                  <v:imagedata r:id="rId9" o:title=""/>
                </v:shape>
                <o:OLEObject Type="Embed" ProgID="Equation.DSMT4" ShapeID="_x0000_i1026" DrawAspect="Content" ObjectID="_1763845170" r:id="rId10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  <w:vAlign w:val="center"/>
          </w:tcPr>
          <w:p w14:paraId="24374220" w14:textId="6C834477" w:rsidR="00064528" w:rsidRPr="00DE24BC" w:rsidRDefault="00064528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C. </w:t>
            </w:r>
            <w:r w:rsidR="003D30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340" w:dyaOrig="279" w14:anchorId="0235D888">
                <v:shape id="_x0000_i1027" type="#_x0000_t75" style="width:17pt;height:14pt" o:ole="">
                  <v:imagedata r:id="rId11" o:title=""/>
                </v:shape>
                <o:OLEObject Type="Embed" ProgID="Equation.DSMT4" ShapeID="_x0000_i1027" DrawAspect="Content" ObjectID="_1763845171" r:id="rId12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                            </w:t>
            </w:r>
          </w:p>
        </w:tc>
        <w:tc>
          <w:tcPr>
            <w:tcW w:w="2549" w:type="dxa"/>
            <w:vAlign w:val="center"/>
          </w:tcPr>
          <w:p w14:paraId="76F07D5E" w14:textId="33A3C4C2" w:rsidR="00064528" w:rsidRPr="00DE24BC" w:rsidRDefault="00064528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D. </w:t>
            </w:r>
            <w:r w:rsidR="003D30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480" w:dyaOrig="279" w14:anchorId="430761B9">
                <v:shape id="_x0000_i1028" type="#_x0000_t75" style="width:24pt;height:14pt" o:ole="">
                  <v:imagedata r:id="rId13" o:title=""/>
                </v:shape>
                <o:OLEObject Type="Embed" ProgID="Equation.DSMT4" ShapeID="_x0000_i1028" DrawAspect="Content" ObjectID="_1763845172" r:id="rId14"/>
              </w:object>
            </w:r>
          </w:p>
        </w:tc>
      </w:tr>
    </w:tbl>
    <w:p w14:paraId="424793D4" w14:textId="26D6B6B3" w:rsidR="007A6947" w:rsidRPr="00DE24BC" w:rsidRDefault="007A6947" w:rsidP="001F4B34">
      <w:pPr>
        <w:keepNext/>
        <w:keepLines/>
        <w:spacing w:after="0"/>
        <w:jc w:val="both"/>
        <w:outlineLvl w:val="3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 2. </w:t>
      </w:r>
      <w:proofErr w:type="spellStart"/>
      <w:r w:rsidRPr="00DE24BC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DE24BC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F4B34" w:rsidRPr="00DE24BC">
        <w:rPr>
          <w:rFonts w:ascii="Times New Roman" w:hAnsi="Times New Roman" w:cs="Times New Roman"/>
          <w:sz w:val="26"/>
          <w:szCs w:val="26"/>
          <w:lang w:val="fr-FR"/>
        </w:rPr>
        <w:t>hữu</w:t>
      </w:r>
      <w:proofErr w:type="spellEnd"/>
      <w:r w:rsidR="001F4B34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1F4B34" w:rsidRPr="00DE24BC">
        <w:rPr>
          <w:rFonts w:ascii="Times New Roman" w:hAnsi="Times New Roman" w:cs="Times New Roman"/>
          <w:sz w:val="26"/>
          <w:szCs w:val="26"/>
          <w:lang w:val="fr-FR"/>
        </w:rPr>
        <w:t>tỉ</w:t>
      </w:r>
      <w:proofErr w:type="spellEnd"/>
      <w:r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DE24BC">
        <w:rPr>
          <w:rFonts w:ascii="Times New Roman" w:eastAsia="Calibri" w:hAnsi="Times New Roman" w:cs="Times New Roman"/>
          <w:i/>
          <w:sz w:val="26"/>
          <w:szCs w:val="26"/>
          <w:lang w:val="fr-FR"/>
        </w:rPr>
        <w:t>x</w:t>
      </w:r>
      <w:r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DE24BC">
        <w:rPr>
          <w:rFonts w:ascii="Times New Roman" w:hAnsi="Times New Roman" w:cs="Times New Roman"/>
          <w:sz w:val="26"/>
          <w:szCs w:val="26"/>
          <w:lang w:val="fr-FR"/>
        </w:rPr>
        <w:t>biết</w:t>
      </w:r>
      <w:proofErr w:type="spellEnd"/>
      <w:r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F4B34" w:rsidRPr="00DE24BC">
        <w:rPr>
          <w:rFonts w:ascii="Times New Roman" w:hAnsi="Times New Roman" w:cs="Times New Roman"/>
          <w:position w:val="-26"/>
          <w:sz w:val="26"/>
          <w:szCs w:val="26"/>
        </w:rPr>
        <w:object w:dxaOrig="999" w:dyaOrig="680" w14:anchorId="1ECF46E5">
          <v:shape id="_x0000_i1029" type="#_x0000_t75" style="width:50.5pt;height:35.5pt" o:ole="">
            <v:imagedata r:id="rId15" o:title=""/>
          </v:shape>
          <o:OLEObject Type="Embed" ProgID="Equation.DSMT4" ShapeID="_x0000_i1029" DrawAspect="Content" ObjectID="_1763845173" r:id="rId16"/>
        </w:object>
      </w:r>
      <w:r w:rsidRPr="00DE24B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8"/>
        <w:gridCol w:w="2549"/>
      </w:tblGrid>
      <w:tr w:rsidR="00DE24BC" w:rsidRPr="00DE24BC" w14:paraId="363A8E78" w14:textId="77777777" w:rsidTr="00795138">
        <w:tc>
          <w:tcPr>
            <w:tcW w:w="2548" w:type="dxa"/>
            <w:vAlign w:val="center"/>
          </w:tcPr>
          <w:p w14:paraId="0CA0E90A" w14:textId="69366FEB" w:rsidR="00064528" w:rsidRPr="00DE24BC" w:rsidRDefault="00064528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bookmarkStart w:id="0" w:name="MTBlankEqn"/>
            <w:r w:rsidR="00795138" w:rsidRPr="0079513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20" w:dyaOrig="620" w14:anchorId="4021FFA0">
                <v:shape id="_x0000_i1030" type="#_x0000_t75" style="width:11pt;height:32.5pt" o:ole="">
                  <v:imagedata r:id="rId17" o:title=""/>
                </v:shape>
                <o:OLEObject Type="Embed" ProgID="Equation.DSMT4" ShapeID="_x0000_i1030" DrawAspect="Content" ObjectID="_1763845174" r:id="rId18"/>
              </w:object>
            </w:r>
            <w:bookmarkEnd w:id="0"/>
          </w:p>
        </w:tc>
        <w:tc>
          <w:tcPr>
            <w:tcW w:w="2548" w:type="dxa"/>
            <w:vAlign w:val="center"/>
          </w:tcPr>
          <w:p w14:paraId="1418D603" w14:textId="4C3BC9D0" w:rsidR="00064528" w:rsidRPr="00DE24BC" w:rsidRDefault="00064528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95138" w:rsidRPr="0079513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20" w:dyaOrig="620" w14:anchorId="3F0FE603">
                <v:shape id="_x0000_i1031" type="#_x0000_t75" style="width:11.5pt;height:32.5pt" o:ole="">
                  <v:imagedata r:id="rId19" o:title=""/>
                </v:shape>
                <o:OLEObject Type="Embed" ProgID="Equation.DSMT4" ShapeID="_x0000_i1031" DrawAspect="Content" ObjectID="_1763845175" r:id="rId20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  <w:vAlign w:val="center"/>
          </w:tcPr>
          <w:p w14:paraId="17D6FF78" w14:textId="56EF4EFA" w:rsidR="00064528" w:rsidRPr="00DE24BC" w:rsidRDefault="00064528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="00795138" w:rsidRPr="0079513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80" w:dyaOrig="620" w14:anchorId="5A2D9A7F">
                <v:shape id="_x0000_i1032" type="#_x0000_t75" style="width:24.5pt;height:32.5pt" o:ole="">
                  <v:imagedata r:id="rId21" o:title=""/>
                </v:shape>
                <o:OLEObject Type="Embed" ProgID="Equation.DSMT4" ShapeID="_x0000_i1032" DrawAspect="Content" ObjectID="_1763845176" r:id="rId22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                      </w:t>
            </w:r>
          </w:p>
        </w:tc>
        <w:tc>
          <w:tcPr>
            <w:tcW w:w="2549" w:type="dxa"/>
            <w:vAlign w:val="center"/>
          </w:tcPr>
          <w:p w14:paraId="2E1351EC" w14:textId="24037698" w:rsidR="00064528" w:rsidRPr="00DE24BC" w:rsidRDefault="00064528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="00795138" w:rsidRPr="0079513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00" w:dyaOrig="620" w14:anchorId="7EB27B82">
                <v:shape id="_x0000_i1033" type="#_x0000_t75" style="width:14.5pt;height:32.5pt" o:ole="">
                  <v:imagedata r:id="rId23" o:title=""/>
                </v:shape>
                <o:OLEObject Type="Embed" ProgID="Equation.DSMT4" ShapeID="_x0000_i1033" DrawAspect="Content" ObjectID="_1763845177" r:id="rId24"/>
              </w:object>
            </w:r>
          </w:p>
        </w:tc>
      </w:tr>
    </w:tbl>
    <w:p w14:paraId="6877736C" w14:textId="77777777" w:rsidR="00FD4AFC" w:rsidRDefault="007A6947" w:rsidP="001F4B34">
      <w:pPr>
        <w:pStyle w:val="ListParagraph"/>
        <w:spacing w:after="0" w:line="276" w:lineRule="auto"/>
        <w:ind w:left="0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 3. </w:t>
      </w:r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Qua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điểm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D4AFC" w:rsidRPr="00DE24BC">
        <w:rPr>
          <w:rFonts w:ascii="Times New Roman" w:hAnsi="Times New Roman" w:cs="Times New Roman"/>
          <w:position w:val="-4"/>
          <w:sz w:val="26"/>
          <w:szCs w:val="26"/>
        </w:rPr>
        <w:object w:dxaOrig="240" w:dyaOrig="279" w14:anchorId="692C628B">
          <v:shape id="_x0000_i1034" type="#_x0000_t75" style="width:12.5pt;height:14pt" o:ole="">
            <v:imagedata r:id="rId25" o:title=""/>
          </v:shape>
          <o:OLEObject Type="Embed" ProgID="Equation.DSMT4" ShapeID="_x0000_i1034" DrawAspect="Content" ObjectID="_1763845178" r:id="rId26"/>
        </w:object>
      </w:r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nằm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ngoài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thẳng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D4AFC" w:rsidRPr="00DE24BC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6CD5C30">
          <v:shape id="_x0000_i1035" type="#_x0000_t75" style="width:10pt;height:13pt" o:ole="">
            <v:imagedata r:id="rId27" o:title=""/>
          </v:shape>
          <o:OLEObject Type="Embed" ProgID="Equation.DSMT4" ShapeID="_x0000_i1035" DrawAspect="Content" ObjectID="_1763845179" r:id="rId28"/>
        </w:object>
      </w:r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bao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nhiêu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thẳng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song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song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thẳng</w:t>
      </w:r>
      <w:proofErr w:type="spellEnd"/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D4AFC" w:rsidRPr="00DE24BC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F569AA4">
          <v:shape id="_x0000_i1036" type="#_x0000_t75" style="width:10pt;height:13pt" o:ole="">
            <v:imagedata r:id="rId29" o:title=""/>
          </v:shape>
          <o:OLEObject Type="Embed" ProgID="Equation.DSMT4" ShapeID="_x0000_i1036" DrawAspect="Content" ObjectID="_1763845180" r:id="rId30"/>
        </w:object>
      </w:r>
      <w:r w:rsidR="00FD4AFC" w:rsidRPr="00DE24BC">
        <w:rPr>
          <w:rFonts w:ascii="Times New Roman" w:hAnsi="Times New Roman" w:cs="Times New Roman"/>
          <w:sz w:val="26"/>
          <w:szCs w:val="26"/>
          <w:lang w:val="fr-FR"/>
        </w:rPr>
        <w:t>?</w:t>
      </w:r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6"/>
        <w:gridCol w:w="5097"/>
      </w:tblGrid>
      <w:tr w:rsidR="0060741B" w14:paraId="32D4C4CA" w14:textId="77777777" w:rsidTr="0060741B">
        <w:tc>
          <w:tcPr>
            <w:tcW w:w="5096" w:type="dxa"/>
          </w:tcPr>
          <w:p w14:paraId="2A14D4D5" w14:textId="20866977" w:rsidR="0060741B" w:rsidRDefault="0060741B" w:rsidP="001F4B34">
            <w:pPr>
              <w:pStyle w:val="ListParagraph"/>
              <w:spacing w:after="0" w:line="276" w:lineRule="auto"/>
              <w:ind w:left="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fr-FR"/>
              </w:rPr>
              <w:t xml:space="preserve">A. </w:t>
            </w:r>
            <w:r w:rsidR="00F53013" w:rsidRPr="00F53013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t>K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hô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ẳ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nào</w:t>
            </w:r>
            <w:proofErr w:type="spellEnd"/>
            <w:r w:rsidR="00F53013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  <w:tc>
          <w:tcPr>
            <w:tcW w:w="5097" w:type="dxa"/>
          </w:tcPr>
          <w:p w14:paraId="7C35B103" w14:textId="54709A16" w:rsidR="0060741B" w:rsidRDefault="0060741B" w:rsidP="001F4B34">
            <w:pPr>
              <w:pStyle w:val="ListParagraph"/>
              <w:spacing w:after="0" w:line="276" w:lineRule="auto"/>
              <w:ind w:left="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fr-FR"/>
              </w:rPr>
              <w:t xml:space="preserve">B. </w:t>
            </w:r>
            <w:r w:rsidR="00F53013" w:rsidRPr="00F53013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t>H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ai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ẳng</w:t>
            </w:r>
            <w:proofErr w:type="spellEnd"/>
            <w:r w:rsidR="00F53013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</w:tr>
      <w:tr w:rsidR="0060741B" w:rsidRPr="00156470" w14:paraId="4089CB1F" w14:textId="77777777" w:rsidTr="0060741B">
        <w:tc>
          <w:tcPr>
            <w:tcW w:w="5096" w:type="dxa"/>
          </w:tcPr>
          <w:p w14:paraId="278E473C" w14:textId="596FA83D" w:rsidR="0060741B" w:rsidRDefault="0060741B" w:rsidP="001F4B34">
            <w:pPr>
              <w:pStyle w:val="ListParagraph"/>
              <w:spacing w:after="0" w:line="276" w:lineRule="auto"/>
              <w:ind w:left="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fr-FR"/>
              </w:rPr>
              <w:t>C.</w:t>
            </w:r>
            <w:r w:rsidRPr="00DE24BC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t xml:space="preserve"> </w:t>
            </w:r>
            <w:r w:rsidR="00F53013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t>M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ột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ẳng</w:t>
            </w:r>
            <w:proofErr w:type="spellEnd"/>
            <w:r w:rsidR="00F53013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  <w:tc>
          <w:tcPr>
            <w:tcW w:w="5097" w:type="dxa"/>
          </w:tcPr>
          <w:p w14:paraId="184F9813" w14:textId="41858B15" w:rsidR="0060741B" w:rsidRDefault="0060741B" w:rsidP="001F4B34">
            <w:pPr>
              <w:pStyle w:val="ListParagraph"/>
              <w:spacing w:after="0" w:line="276" w:lineRule="auto"/>
              <w:ind w:left="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lang w:val="fr-FR"/>
              </w:rPr>
              <w:t>D.</w:t>
            </w:r>
            <w:r w:rsidRPr="00DE24BC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t xml:space="preserve"> </w:t>
            </w:r>
            <w:r w:rsidR="00F53013"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  <w:t>V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ô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ố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ường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ẳng</w:t>
            </w:r>
            <w:proofErr w:type="spellEnd"/>
            <w:r w:rsidR="00F53013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</w:tc>
      </w:tr>
    </w:tbl>
    <w:p w14:paraId="6FBBC0E1" w14:textId="12ACE92B" w:rsidR="00FD4AFC" w:rsidRPr="00DE24BC" w:rsidRDefault="007A6947" w:rsidP="001F4B34">
      <w:pPr>
        <w:pStyle w:val="NormalWeb"/>
        <w:spacing w:before="0" w:beforeAutospacing="0" w:after="0" w:afterAutospacing="0" w:line="276" w:lineRule="auto"/>
        <w:rPr>
          <w:sz w:val="26"/>
          <w:szCs w:val="26"/>
          <w:shd w:val="clear" w:color="auto" w:fill="FFFFFF"/>
          <w:lang w:val="fr-FR"/>
        </w:rPr>
      </w:pPr>
      <w:proofErr w:type="spellStart"/>
      <w:r w:rsidRPr="00DE24BC">
        <w:rPr>
          <w:rFonts w:eastAsia="Calibri"/>
          <w:b/>
          <w:bCs/>
          <w:sz w:val="26"/>
          <w:szCs w:val="26"/>
          <w:lang w:val="fr-FR"/>
        </w:rPr>
        <w:t>Câu</w:t>
      </w:r>
      <w:proofErr w:type="spellEnd"/>
      <w:r w:rsidRPr="00DE24BC">
        <w:rPr>
          <w:rFonts w:eastAsia="Calibri"/>
          <w:b/>
          <w:bCs/>
          <w:sz w:val="26"/>
          <w:szCs w:val="26"/>
          <w:lang w:val="fr-FR"/>
        </w:rPr>
        <w:t xml:space="preserve"> 4.</w:t>
      </w:r>
      <w:r w:rsidRPr="00DE24BC">
        <w:rPr>
          <w:rFonts w:eastAsiaTheme="majorEastAsia"/>
          <w:i/>
          <w:iCs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sz w:val="26"/>
          <w:szCs w:val="26"/>
          <w:shd w:val="clear" w:color="auto" w:fill="FFFFFF"/>
          <w:lang w:val="fr-FR"/>
        </w:rPr>
        <w:t>Làm</w:t>
      </w:r>
      <w:proofErr w:type="spellEnd"/>
      <w:r w:rsidR="00FD4AFC" w:rsidRPr="00DE24BC">
        <w:rPr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FD4AFC" w:rsidRPr="00DE24BC">
        <w:rPr>
          <w:sz w:val="26"/>
          <w:szCs w:val="26"/>
          <w:shd w:val="clear" w:color="auto" w:fill="FFFFFF"/>
          <w:lang w:val="fr-FR"/>
        </w:rPr>
        <w:t>tròn</w:t>
      </w:r>
      <w:proofErr w:type="spellEnd"/>
      <w:r w:rsidR="00FD4AFC" w:rsidRPr="00DE24BC">
        <w:rPr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FD4AFC" w:rsidRPr="00DE24BC">
        <w:rPr>
          <w:sz w:val="26"/>
          <w:szCs w:val="26"/>
          <w:shd w:val="clear" w:color="auto" w:fill="FFFFFF"/>
          <w:lang w:val="fr-FR"/>
        </w:rPr>
        <w:t>số</w:t>
      </w:r>
      <w:proofErr w:type="spellEnd"/>
      <w:r w:rsidR="00FD4AFC" w:rsidRPr="00DE24BC">
        <w:rPr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FD4AFC" w:rsidRPr="00DE24BC">
        <w:rPr>
          <w:sz w:val="26"/>
          <w:szCs w:val="26"/>
          <w:shd w:val="clear" w:color="auto" w:fill="FFFFFF"/>
          <w:lang w:val="fr-FR"/>
        </w:rPr>
        <w:t>thập</w:t>
      </w:r>
      <w:proofErr w:type="spellEnd"/>
      <w:r w:rsidR="00FD4AFC" w:rsidRPr="00DE24BC">
        <w:rPr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FD4AFC" w:rsidRPr="00DE24BC">
        <w:rPr>
          <w:sz w:val="26"/>
          <w:szCs w:val="26"/>
          <w:shd w:val="clear" w:color="auto" w:fill="FFFFFF"/>
          <w:lang w:val="fr-FR"/>
        </w:rPr>
        <w:t>phân</w:t>
      </w:r>
      <w:proofErr w:type="spellEnd"/>
      <w:r w:rsidR="00FD4AFC" w:rsidRPr="00DE24BC">
        <w:rPr>
          <w:sz w:val="26"/>
          <w:szCs w:val="26"/>
          <w:shd w:val="clear" w:color="auto" w:fill="FFFFFF"/>
          <w:lang w:val="fr-FR"/>
        </w:rPr>
        <w:t xml:space="preserve"> </w:t>
      </w:r>
      <w:r w:rsidR="003D3038" w:rsidRPr="00DE24BC">
        <w:rPr>
          <w:b/>
          <w:position w:val="-10"/>
          <w:sz w:val="26"/>
          <w:szCs w:val="26"/>
          <w:lang w:val="fr-FR"/>
        </w:rPr>
        <w:object w:dxaOrig="920" w:dyaOrig="320" w14:anchorId="3664EE3D">
          <v:shape id="_x0000_i1037" type="#_x0000_t75" style="width:46pt;height:16pt" o:ole="">
            <v:imagedata r:id="rId31" o:title=""/>
          </v:shape>
          <o:OLEObject Type="Embed" ProgID="Equation.DSMT4" ShapeID="_x0000_i1037" DrawAspect="Content" ObjectID="_1763845181" r:id="rId32"/>
        </w:object>
      </w:r>
      <w:r w:rsidR="003D3038" w:rsidRPr="00DE24BC">
        <w:rPr>
          <w:b/>
          <w:sz w:val="26"/>
          <w:szCs w:val="26"/>
          <w:lang w:val="fr-FR"/>
        </w:rPr>
        <w:t xml:space="preserve"> </w:t>
      </w:r>
      <w:proofErr w:type="spellStart"/>
      <w:r w:rsidR="00FD4AFC" w:rsidRPr="00DE24BC">
        <w:rPr>
          <w:sz w:val="26"/>
          <w:szCs w:val="26"/>
          <w:shd w:val="clear" w:color="auto" w:fill="FFFFFF"/>
          <w:lang w:val="fr-FR"/>
        </w:rPr>
        <w:t>với</w:t>
      </w:r>
      <w:proofErr w:type="spellEnd"/>
      <w:r w:rsidR="00FD4AFC" w:rsidRPr="00DE24BC">
        <w:rPr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FD4AFC" w:rsidRPr="00DE24BC">
        <w:rPr>
          <w:sz w:val="26"/>
          <w:szCs w:val="26"/>
          <w:shd w:val="clear" w:color="auto" w:fill="FFFFFF"/>
          <w:lang w:val="fr-FR"/>
        </w:rPr>
        <w:t>độ</w:t>
      </w:r>
      <w:proofErr w:type="spellEnd"/>
      <w:r w:rsidR="00FD4AFC" w:rsidRPr="00DE24BC">
        <w:rPr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FD4AFC" w:rsidRPr="00DE24BC">
        <w:rPr>
          <w:sz w:val="26"/>
          <w:szCs w:val="26"/>
          <w:shd w:val="clear" w:color="auto" w:fill="FFFFFF"/>
          <w:lang w:val="fr-FR"/>
        </w:rPr>
        <w:t>chính</w:t>
      </w:r>
      <w:proofErr w:type="spellEnd"/>
      <w:r w:rsidR="00FD4AFC" w:rsidRPr="00DE24BC">
        <w:rPr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="00FD4AFC" w:rsidRPr="00DE24BC">
        <w:rPr>
          <w:sz w:val="26"/>
          <w:szCs w:val="26"/>
          <w:shd w:val="clear" w:color="auto" w:fill="FFFFFF"/>
          <w:lang w:val="fr-FR"/>
        </w:rPr>
        <w:t>xác</w:t>
      </w:r>
      <w:proofErr w:type="spellEnd"/>
      <w:r w:rsidR="003D3038" w:rsidRPr="00DE24BC">
        <w:rPr>
          <w:sz w:val="26"/>
          <w:szCs w:val="26"/>
          <w:shd w:val="clear" w:color="auto" w:fill="FFFFFF"/>
          <w:lang w:val="fr-FR"/>
        </w:rPr>
        <w:t xml:space="preserve"> </w:t>
      </w:r>
      <w:r w:rsidR="003D3038" w:rsidRPr="00DE24BC">
        <w:rPr>
          <w:b/>
          <w:position w:val="-10"/>
          <w:sz w:val="26"/>
          <w:szCs w:val="26"/>
          <w:lang w:val="fr-FR"/>
        </w:rPr>
        <w:object w:dxaOrig="540" w:dyaOrig="320" w14:anchorId="4D7320E0">
          <v:shape id="_x0000_i1038" type="#_x0000_t75" style="width:27pt;height:16pt" o:ole="">
            <v:imagedata r:id="rId33" o:title=""/>
          </v:shape>
          <o:OLEObject Type="Embed" ProgID="Equation.DSMT4" ShapeID="_x0000_i1038" DrawAspect="Content" ObjectID="_1763845182" r:id="rId34"/>
        </w:object>
      </w:r>
      <w:r w:rsidR="00FD4AFC" w:rsidRPr="00DE24BC">
        <w:rPr>
          <w:sz w:val="26"/>
          <w:szCs w:val="26"/>
          <w:shd w:val="clear" w:color="auto" w:fill="FFFFFF"/>
          <w:lang w:val="fr-FR"/>
        </w:rPr>
        <w:t>là</w:t>
      </w:r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8"/>
        <w:gridCol w:w="2549"/>
      </w:tblGrid>
      <w:tr w:rsidR="00DE24BC" w:rsidRPr="00DE24BC" w14:paraId="236DE36E" w14:textId="77777777" w:rsidTr="00DD3B4F">
        <w:tc>
          <w:tcPr>
            <w:tcW w:w="2548" w:type="dxa"/>
          </w:tcPr>
          <w:p w14:paraId="5C50D4D6" w14:textId="2224B5F2" w:rsidR="00064528" w:rsidRPr="00DE24BC" w:rsidRDefault="00064528" w:rsidP="00092832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. </w:t>
            </w:r>
            <w:r w:rsidR="003D30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340" w:dyaOrig="279" w14:anchorId="5E66FAD1">
                <v:shape id="_x0000_i1039" type="#_x0000_t75" style="width:17pt;height:14pt" o:ole="">
                  <v:imagedata r:id="rId35" o:title=""/>
                </v:shape>
                <o:OLEObject Type="Embed" ProgID="Equation.DSMT4" ShapeID="_x0000_i1039" DrawAspect="Content" ObjectID="_1763845183" r:id="rId36"/>
              </w:object>
            </w:r>
          </w:p>
        </w:tc>
        <w:tc>
          <w:tcPr>
            <w:tcW w:w="2548" w:type="dxa"/>
          </w:tcPr>
          <w:p w14:paraId="2401F62D" w14:textId="253D0029" w:rsidR="00064528" w:rsidRPr="00DE24BC" w:rsidRDefault="00064528" w:rsidP="00092832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3D3038" w:rsidRPr="00DE24BC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fr-FR"/>
              </w:rPr>
              <w:object w:dxaOrig="560" w:dyaOrig="320" w14:anchorId="3FA7BC14">
                <v:shape id="_x0000_i1040" type="#_x0000_t75" style="width:28.5pt;height:16pt" o:ole="">
                  <v:imagedata r:id="rId37" o:title=""/>
                </v:shape>
                <o:OLEObject Type="Embed" ProgID="Equation.DSMT4" ShapeID="_x0000_i1040" DrawAspect="Content" ObjectID="_1763845184" r:id="rId38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</w:tcPr>
          <w:p w14:paraId="7A4DED6B" w14:textId="0154A93E" w:rsidR="00064528" w:rsidRPr="00DE24BC" w:rsidRDefault="00064528" w:rsidP="00092832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C.</w:t>
            </w:r>
            <w:r w:rsidR="003D3038"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="003D3038" w:rsidRPr="00DE24BC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fr-FR"/>
              </w:rPr>
              <w:object w:dxaOrig="540" w:dyaOrig="320" w14:anchorId="02F9C569">
                <v:shape id="_x0000_i1041" type="#_x0000_t75" style="width:27pt;height:16pt" o:ole="">
                  <v:imagedata r:id="rId39" o:title=""/>
                </v:shape>
                <o:OLEObject Type="Embed" ProgID="Equation.DSMT4" ShapeID="_x0000_i1041" DrawAspect="Content" ObjectID="_1763845185" r:id="rId40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                            </w:t>
            </w:r>
          </w:p>
        </w:tc>
        <w:tc>
          <w:tcPr>
            <w:tcW w:w="2549" w:type="dxa"/>
          </w:tcPr>
          <w:p w14:paraId="1A9A103E" w14:textId="7478AED8" w:rsidR="00064528" w:rsidRPr="00DE24BC" w:rsidRDefault="00064528" w:rsidP="00092832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D. </w:t>
            </w:r>
            <w:r w:rsidR="003D3038" w:rsidRPr="00DE24BC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fr-FR"/>
              </w:rPr>
              <w:object w:dxaOrig="680" w:dyaOrig="320" w14:anchorId="5A0FBC42">
                <v:shape id="_x0000_i1042" type="#_x0000_t75" style="width:34pt;height:16pt" o:ole="">
                  <v:imagedata r:id="rId41" o:title=""/>
                </v:shape>
                <o:OLEObject Type="Embed" ProgID="Equation.DSMT4" ShapeID="_x0000_i1042" DrawAspect="Content" ObjectID="_1763845186" r:id="rId42"/>
              </w:object>
            </w:r>
          </w:p>
        </w:tc>
      </w:tr>
    </w:tbl>
    <w:p w14:paraId="4AD6682D" w14:textId="1FC39C2C" w:rsidR="00FD4AFC" w:rsidRPr="00DE24BC" w:rsidRDefault="007A6947" w:rsidP="001F4B34">
      <w:pPr>
        <w:keepNext/>
        <w:keepLines/>
        <w:spacing w:after="0"/>
        <w:jc w:val="both"/>
        <w:outlineLvl w:val="3"/>
        <w:rPr>
          <w:rFonts w:ascii="Times New Roman" w:hAnsi="Times New Roman" w:cs="Times New Roman"/>
          <w:sz w:val="26"/>
          <w:szCs w:val="26"/>
          <w:lang w:val="pt-BR"/>
        </w:rPr>
      </w:pPr>
      <w:proofErr w:type="spellStart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 5.</w:t>
      </w:r>
      <w:r w:rsidRPr="00DE24B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FD4AFC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Biết </w:t>
      </w:r>
      <w:r w:rsidR="00FD4AFC" w:rsidRPr="00DE24BC">
        <w:rPr>
          <w:rFonts w:ascii="Times New Roman" w:hAnsi="Times New Roman" w:cs="Times New Roman"/>
          <w:i/>
          <w:sz w:val="26"/>
          <w:szCs w:val="26"/>
          <w:lang w:val="pt-BR"/>
        </w:rPr>
        <w:t>x</w:t>
      </w:r>
      <w:r w:rsidR="00FD4AFC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FD4AFC" w:rsidRPr="00DE24BC">
        <w:rPr>
          <w:rFonts w:ascii="Times New Roman" w:hAnsi="Times New Roman" w:cs="Times New Roman"/>
          <w:i/>
          <w:sz w:val="26"/>
          <w:szCs w:val="26"/>
          <w:lang w:val="pt-BR"/>
        </w:rPr>
        <w:t>y</w:t>
      </w:r>
      <w:r w:rsidR="00FD4AFC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là hai đại lượng tỉ lệ thuận</w:t>
      </w:r>
      <w:r w:rsidR="001F4B34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với</w:t>
      </w:r>
      <w:r w:rsidR="00FD4AFC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D4AFC" w:rsidRPr="00DE24BC">
        <w:rPr>
          <w:rFonts w:ascii="Times New Roman" w:hAnsi="Times New Roman" w:cs="Times New Roman"/>
          <w:i/>
          <w:sz w:val="26"/>
          <w:szCs w:val="26"/>
          <w:lang w:val="pt-BR"/>
        </w:rPr>
        <w:t>x</w:t>
      </w:r>
      <w:r w:rsidR="00FD4AFC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= 5 thì </w:t>
      </w:r>
      <w:r w:rsidR="00FD4AFC" w:rsidRPr="00DE24BC">
        <w:rPr>
          <w:rFonts w:ascii="Times New Roman" w:hAnsi="Times New Roman" w:cs="Times New Roman"/>
          <w:i/>
          <w:sz w:val="26"/>
          <w:szCs w:val="26"/>
          <w:lang w:val="pt-BR"/>
        </w:rPr>
        <w:t>y</w:t>
      </w:r>
      <w:r w:rsidR="00FD4AFC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= 15. Hệ số tỉ lệ </w:t>
      </w:r>
      <w:r w:rsidR="00FD4AFC" w:rsidRPr="00DE24BC">
        <w:rPr>
          <w:rFonts w:ascii="Times New Roman" w:hAnsi="Times New Roman" w:cs="Times New Roman"/>
          <w:i/>
          <w:sz w:val="26"/>
          <w:szCs w:val="26"/>
          <w:lang w:val="pt-BR"/>
        </w:rPr>
        <w:t>k</w:t>
      </w:r>
      <w:r w:rsidR="00FD4AFC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của </w:t>
      </w:r>
      <w:r w:rsidR="00FD4AFC" w:rsidRPr="00DE24BC">
        <w:rPr>
          <w:rFonts w:ascii="Times New Roman" w:hAnsi="Times New Roman" w:cs="Times New Roman"/>
          <w:i/>
          <w:sz w:val="26"/>
          <w:szCs w:val="26"/>
          <w:lang w:val="pt-BR"/>
        </w:rPr>
        <w:t>y</w:t>
      </w:r>
      <w:r w:rsidR="00FD4AFC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đối với </w:t>
      </w:r>
      <w:r w:rsidR="00FD4AFC" w:rsidRPr="00DE24BC">
        <w:rPr>
          <w:rFonts w:ascii="Times New Roman" w:hAnsi="Times New Roman" w:cs="Times New Roman"/>
          <w:i/>
          <w:sz w:val="26"/>
          <w:szCs w:val="26"/>
          <w:lang w:val="pt-BR"/>
        </w:rPr>
        <w:t>x</w:t>
      </w:r>
      <w:r w:rsidR="00FD4AFC"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là</w:t>
      </w:r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8"/>
        <w:gridCol w:w="2549"/>
      </w:tblGrid>
      <w:tr w:rsidR="00DE24BC" w:rsidRPr="00DE24BC" w14:paraId="12BE3A32" w14:textId="77777777" w:rsidTr="00795138">
        <w:tc>
          <w:tcPr>
            <w:tcW w:w="2548" w:type="dxa"/>
            <w:vAlign w:val="center"/>
          </w:tcPr>
          <w:p w14:paraId="266C9CBE" w14:textId="07E2A23B" w:rsidR="00BA7AAA" w:rsidRPr="00DE24BC" w:rsidRDefault="00BA7AAA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. </w:t>
            </w:r>
            <w:r w:rsidR="00990EFE" w:rsidRPr="00DE24BC">
              <w:rPr>
                <w:rFonts w:ascii="Times New Roman" w:hAnsi="Times New Roman" w:cs="Times New Roman"/>
                <w:b/>
                <w:position w:val="-26"/>
                <w:sz w:val="26"/>
                <w:szCs w:val="26"/>
                <w:lang w:val="fr-FR"/>
              </w:rPr>
              <w:object w:dxaOrig="220" w:dyaOrig="680" w14:anchorId="29ADF3FA">
                <v:shape id="_x0000_i1043" type="#_x0000_t75" style="width:11pt;height:34pt" o:ole="">
                  <v:imagedata r:id="rId43" o:title=""/>
                </v:shape>
                <o:OLEObject Type="Embed" ProgID="Equation.DSMT4" ShapeID="_x0000_i1043" DrawAspect="Content" ObjectID="_1763845187" r:id="rId44"/>
              </w:object>
            </w:r>
          </w:p>
        </w:tc>
        <w:tc>
          <w:tcPr>
            <w:tcW w:w="2548" w:type="dxa"/>
            <w:vAlign w:val="center"/>
          </w:tcPr>
          <w:p w14:paraId="2FC5E5D6" w14:textId="352B26FC" w:rsidR="00BA7AAA" w:rsidRPr="00DE24BC" w:rsidRDefault="00BA7AAA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.</w:t>
            </w:r>
            <w:r w:rsidR="00795138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="007951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340" w:dyaOrig="279" w14:anchorId="0392E36B">
                <v:shape id="_x0000_i1044" type="#_x0000_t75" style="width:17pt;height:14pt" o:ole="">
                  <v:imagedata r:id="rId45" o:title=""/>
                </v:shape>
                <o:OLEObject Type="Embed" ProgID="Equation.DSMT4" ShapeID="_x0000_i1044" DrawAspect="Content" ObjectID="_1763845188" r:id="rId46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  <w:vAlign w:val="center"/>
          </w:tcPr>
          <w:p w14:paraId="560F2127" w14:textId="32DE989C" w:rsidR="00BA7AAA" w:rsidRPr="00DE24BC" w:rsidRDefault="00BA7AAA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C. </w:t>
            </w:r>
            <w:r w:rsidR="007951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180" w:dyaOrig="279" w14:anchorId="2CAD62A2">
                <v:shape id="_x0000_i1045" type="#_x0000_t75" style="width:9pt;height:14pt" o:ole="">
                  <v:imagedata r:id="rId47" o:title=""/>
                </v:shape>
                <o:OLEObject Type="Embed" ProgID="Equation.DSMT4" ShapeID="_x0000_i1045" DrawAspect="Content" ObjectID="_1763845189" r:id="rId48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                            </w:t>
            </w:r>
          </w:p>
        </w:tc>
        <w:tc>
          <w:tcPr>
            <w:tcW w:w="2549" w:type="dxa"/>
            <w:vAlign w:val="center"/>
          </w:tcPr>
          <w:p w14:paraId="1D77A9EA" w14:textId="0742C251" w:rsidR="00BA7AAA" w:rsidRPr="00DE24BC" w:rsidRDefault="00BA7AAA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D. </w:t>
            </w:r>
            <w:r w:rsidR="00990EFE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320" w:dyaOrig="279" w14:anchorId="58113009">
                <v:shape id="_x0000_i1046" type="#_x0000_t75" style="width:16pt;height:14pt" o:ole="">
                  <v:imagedata r:id="rId49" o:title=""/>
                </v:shape>
                <o:OLEObject Type="Embed" ProgID="Equation.DSMT4" ShapeID="_x0000_i1046" DrawAspect="Content" ObjectID="_1763845190" r:id="rId50"/>
              </w:object>
            </w:r>
          </w:p>
        </w:tc>
      </w:tr>
    </w:tbl>
    <w:p w14:paraId="1CD9F8E4" w14:textId="0F881E93" w:rsidR="005A3B1C" w:rsidRPr="00DE24BC" w:rsidRDefault="007A6947" w:rsidP="001F4B34">
      <w:pPr>
        <w:spacing w:after="0"/>
        <w:rPr>
          <w:rFonts w:ascii="Times New Roman" w:hAnsi="Times New Roman" w:cs="Times New Roman"/>
          <w:sz w:val="26"/>
          <w:szCs w:val="26"/>
          <w:lang w:val="pt-BR"/>
        </w:rPr>
      </w:pPr>
      <w:proofErr w:type="spellStart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 6.</w:t>
      </w:r>
      <w:r w:rsidRPr="00DE24BC">
        <w:rPr>
          <w:rFonts w:ascii="Times New Roman" w:eastAsiaTheme="majorEastAsia" w:hAnsi="Times New Roman" w:cs="Times New Roman"/>
          <w:i/>
          <w:iCs/>
          <w:sz w:val="26"/>
          <w:szCs w:val="26"/>
          <w:lang w:val="pt-BR"/>
        </w:rPr>
        <w:t xml:space="preserve"> </w:t>
      </w:r>
      <w:r w:rsidR="005A3B1C" w:rsidRPr="00DE24BC">
        <w:rPr>
          <w:rFonts w:ascii="Times New Roman" w:hAnsi="Times New Roman" w:cs="Times New Roman"/>
          <w:sz w:val="26"/>
          <w:szCs w:val="26"/>
          <w:lang w:val="pt-BR"/>
        </w:rPr>
        <w:t>Số nào là số vô tỉ trong các số sau</w:t>
      </w:r>
      <w:r w:rsidR="001F4B34" w:rsidRPr="00DE24BC">
        <w:rPr>
          <w:rFonts w:ascii="Times New Roman" w:hAnsi="Times New Roman" w:cs="Times New Roman"/>
          <w:sz w:val="26"/>
          <w:szCs w:val="26"/>
          <w:lang w:val="pt-BR"/>
        </w:rPr>
        <w:t>?</w:t>
      </w:r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8"/>
        <w:gridCol w:w="2549"/>
      </w:tblGrid>
      <w:tr w:rsidR="00DE24BC" w:rsidRPr="00DE24BC" w14:paraId="6E7EB2DC" w14:textId="77777777" w:rsidTr="00795138">
        <w:tc>
          <w:tcPr>
            <w:tcW w:w="2548" w:type="dxa"/>
            <w:vAlign w:val="center"/>
          </w:tcPr>
          <w:p w14:paraId="19344A0D" w14:textId="3D90AE68" w:rsidR="00990EFE" w:rsidRPr="00DE24BC" w:rsidRDefault="00990EFE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. </w:t>
            </w:r>
            <w:r w:rsidRPr="00DE24BC">
              <w:rPr>
                <w:rFonts w:ascii="Times New Roman" w:hAnsi="Times New Roman" w:cs="Times New Roman"/>
                <w:b/>
                <w:position w:val="-26"/>
                <w:sz w:val="26"/>
                <w:szCs w:val="26"/>
                <w:lang w:val="fr-FR"/>
              </w:rPr>
              <w:object w:dxaOrig="240" w:dyaOrig="680" w14:anchorId="44D31ACC">
                <v:shape id="_x0000_i1047" type="#_x0000_t75" style="width:12.5pt;height:34pt" o:ole="">
                  <v:imagedata r:id="rId51" o:title=""/>
                </v:shape>
                <o:OLEObject Type="Embed" ProgID="Equation.DSMT4" ShapeID="_x0000_i1047" DrawAspect="Content" ObjectID="_1763845191" r:id="rId52"/>
              </w:object>
            </w:r>
          </w:p>
        </w:tc>
        <w:tc>
          <w:tcPr>
            <w:tcW w:w="2548" w:type="dxa"/>
            <w:vAlign w:val="center"/>
          </w:tcPr>
          <w:p w14:paraId="0609849B" w14:textId="528CD266" w:rsidR="00990EFE" w:rsidRPr="00DE24BC" w:rsidRDefault="00990EFE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.</w:t>
            </w:r>
            <w:r w:rsidR="00795138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="007951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200" w:dyaOrig="279" w14:anchorId="4D5860F7">
                <v:shape id="_x0000_i1048" type="#_x0000_t75" style="width:10pt;height:14pt" o:ole="">
                  <v:imagedata r:id="rId53" o:title=""/>
                </v:shape>
                <o:OLEObject Type="Embed" ProgID="Equation.DSMT4" ShapeID="_x0000_i1048" DrawAspect="Content" ObjectID="_1763845192" r:id="rId54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  <w:vAlign w:val="center"/>
          </w:tcPr>
          <w:p w14:paraId="3630E468" w14:textId="37C1ECFD" w:rsidR="00990EFE" w:rsidRPr="00DE24BC" w:rsidRDefault="00990EFE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C. </w:t>
            </w:r>
            <w:r w:rsidRPr="00DE24BC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fr-FR"/>
              </w:rPr>
              <w:object w:dxaOrig="420" w:dyaOrig="320" w14:anchorId="36B91A37">
                <v:shape id="_x0000_i1049" type="#_x0000_t75" style="width:21pt;height:16pt" o:ole="">
                  <v:imagedata r:id="rId55" o:title=""/>
                </v:shape>
                <o:OLEObject Type="Embed" ProgID="Equation.DSMT4" ShapeID="_x0000_i1049" DrawAspect="Content" ObjectID="_1763845193" r:id="rId56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                            </w:t>
            </w:r>
          </w:p>
        </w:tc>
        <w:tc>
          <w:tcPr>
            <w:tcW w:w="2549" w:type="dxa"/>
            <w:vAlign w:val="center"/>
          </w:tcPr>
          <w:p w14:paraId="0CB7492B" w14:textId="308CB7DB" w:rsidR="00990EFE" w:rsidRPr="00DE24BC" w:rsidRDefault="00990EFE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D. </w:t>
            </w:r>
            <w:r w:rsidR="00795138" w:rsidRPr="00DE24BC">
              <w:rPr>
                <w:rFonts w:ascii="Times New Roman" w:hAnsi="Times New Roman" w:cs="Times New Roman"/>
                <w:b/>
                <w:position w:val="-8"/>
                <w:sz w:val="26"/>
                <w:szCs w:val="26"/>
                <w:lang w:val="fr-FR"/>
              </w:rPr>
              <w:object w:dxaOrig="380" w:dyaOrig="380" w14:anchorId="48873254">
                <v:shape id="_x0000_i1050" type="#_x0000_t75" style="width:19pt;height:19pt" o:ole="">
                  <v:imagedata r:id="rId57" o:title=""/>
                </v:shape>
                <o:OLEObject Type="Embed" ProgID="Equation.DSMT4" ShapeID="_x0000_i1050" DrawAspect="Content" ObjectID="_1763845194" r:id="rId58"/>
              </w:object>
            </w:r>
          </w:p>
        </w:tc>
      </w:tr>
    </w:tbl>
    <w:p w14:paraId="5091A91A" w14:textId="34F1F188" w:rsidR="00FD4AFC" w:rsidRPr="00DE24BC" w:rsidRDefault="007A6947" w:rsidP="001F4B34">
      <w:pPr>
        <w:keepNext/>
        <w:keepLines/>
        <w:spacing w:after="0"/>
        <w:jc w:val="both"/>
        <w:outlineLvl w:val="3"/>
        <w:rPr>
          <w:rFonts w:ascii="Times New Roman" w:hAnsi="Times New Roman" w:cs="Times New Roman"/>
          <w:sz w:val="26"/>
          <w:szCs w:val="26"/>
          <w:lang w:val="fr-FR"/>
        </w:rPr>
      </w:pPr>
      <w:proofErr w:type="spellStart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 7.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Từ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đẳng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thức</w:t>
      </w:r>
      <w:proofErr w:type="spellEnd"/>
      <w:r w:rsidR="00F01FC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82949" w:rsidRPr="00B82949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060" w:dyaOrig="260" w14:anchorId="6159D343">
          <v:shape id="_x0000_i1051" type="#_x0000_t75" style="width:53pt;height:13pt" o:ole="">
            <v:imagedata r:id="rId59" o:title=""/>
          </v:shape>
          <o:OLEObject Type="Embed" ProgID="Equation.DSMT4" ShapeID="_x0000_i1051" DrawAspect="Content" ObjectID="_1763845195" r:id="rId60"/>
        </w:object>
      </w:r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ta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lập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được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tỉ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lệ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thức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nào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B82949">
        <w:rPr>
          <w:rFonts w:ascii="Times New Roman" w:hAnsi="Times New Roman" w:cs="Times New Roman"/>
          <w:sz w:val="26"/>
          <w:szCs w:val="26"/>
          <w:lang w:val="fr-FR"/>
        </w:rPr>
        <w:t>sau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="00B82949">
        <w:rPr>
          <w:rFonts w:ascii="Times New Roman" w:hAnsi="Times New Roman" w:cs="Times New Roman"/>
          <w:sz w:val="26"/>
          <w:szCs w:val="26"/>
          <w:lang w:val="fr-FR"/>
        </w:rPr>
        <w:t>đây</w:t>
      </w:r>
      <w:proofErr w:type="spellEnd"/>
      <w:r w:rsidR="00B82949">
        <w:rPr>
          <w:rFonts w:ascii="Times New Roman" w:hAnsi="Times New Roman" w:cs="Times New Roman"/>
          <w:sz w:val="26"/>
          <w:szCs w:val="26"/>
          <w:lang w:val="fr-FR"/>
        </w:rPr>
        <w:t>?</w:t>
      </w:r>
      <w:proofErr w:type="gramEnd"/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8"/>
        <w:gridCol w:w="2549"/>
      </w:tblGrid>
      <w:tr w:rsidR="00DE24BC" w:rsidRPr="00DE24BC" w14:paraId="491A2CCA" w14:textId="77777777" w:rsidTr="00DD3B4F">
        <w:tc>
          <w:tcPr>
            <w:tcW w:w="2548" w:type="dxa"/>
          </w:tcPr>
          <w:p w14:paraId="3456659E" w14:textId="1F27CE50" w:rsidR="00F01FCC" w:rsidRPr="00DE24BC" w:rsidRDefault="00F01FCC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. </w:t>
            </w:r>
            <w:r w:rsidR="00B82949" w:rsidRPr="00B82949">
              <w:rPr>
                <w:rFonts w:ascii="Times New Roman" w:hAnsi="Times New Roman" w:cs="Times New Roman"/>
                <w:position w:val="-30"/>
                <w:sz w:val="26"/>
                <w:szCs w:val="26"/>
                <w:lang w:val="fr-FR"/>
              </w:rPr>
              <w:object w:dxaOrig="780" w:dyaOrig="720" w14:anchorId="50CCB26C">
                <v:shape id="_x0000_i1052" type="#_x0000_t75" style="width:39pt;height:36.5pt" o:ole="">
                  <v:imagedata r:id="rId61" o:title=""/>
                </v:shape>
                <o:OLEObject Type="Embed" ProgID="Equation.DSMT4" ShapeID="_x0000_i1052" DrawAspect="Content" ObjectID="_1763845196" r:id="rId62"/>
              </w:object>
            </w:r>
          </w:p>
        </w:tc>
        <w:tc>
          <w:tcPr>
            <w:tcW w:w="2548" w:type="dxa"/>
          </w:tcPr>
          <w:p w14:paraId="718520A2" w14:textId="3C80DE48" w:rsidR="00F01FCC" w:rsidRPr="00DE24BC" w:rsidRDefault="00F01FCC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.</w:t>
            </w:r>
            <w:r w:rsidR="00B82949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="00B82949" w:rsidRPr="00B82949">
              <w:rPr>
                <w:rFonts w:ascii="Times New Roman" w:hAnsi="Times New Roman" w:cs="Times New Roman"/>
                <w:position w:val="-26"/>
                <w:sz w:val="26"/>
                <w:szCs w:val="26"/>
                <w:lang w:val="fr-FR"/>
              </w:rPr>
              <w:object w:dxaOrig="780" w:dyaOrig="680" w14:anchorId="4C088CF4">
                <v:shape id="_x0000_i1053" type="#_x0000_t75" style="width:39pt;height:34.5pt" o:ole="">
                  <v:imagedata r:id="rId63" o:title=""/>
                </v:shape>
                <o:OLEObject Type="Embed" ProgID="Equation.DSMT4" ShapeID="_x0000_i1053" DrawAspect="Content" ObjectID="_1763845197" r:id="rId64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</w:tcPr>
          <w:p w14:paraId="1B41D692" w14:textId="4C9A719A" w:rsidR="00F01FCC" w:rsidRPr="00DE24BC" w:rsidRDefault="00F01FCC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C. </w:t>
            </w:r>
            <w:r w:rsidR="00B82949" w:rsidRPr="00B82949">
              <w:rPr>
                <w:rFonts w:ascii="Times New Roman" w:hAnsi="Times New Roman" w:cs="Times New Roman"/>
                <w:position w:val="-30"/>
                <w:sz w:val="26"/>
                <w:szCs w:val="26"/>
                <w:lang w:val="fr-FR"/>
              </w:rPr>
              <w:object w:dxaOrig="740" w:dyaOrig="720" w14:anchorId="7E8C7A27">
                <v:shape id="_x0000_i1054" type="#_x0000_t75" style="width:37pt;height:36.5pt" o:ole="">
                  <v:imagedata r:id="rId65" o:title=""/>
                </v:shape>
                <o:OLEObject Type="Embed" ProgID="Equation.DSMT4" ShapeID="_x0000_i1054" DrawAspect="Content" ObjectID="_1763845198" r:id="rId66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                            </w:t>
            </w:r>
          </w:p>
        </w:tc>
        <w:tc>
          <w:tcPr>
            <w:tcW w:w="2549" w:type="dxa"/>
          </w:tcPr>
          <w:p w14:paraId="47D17249" w14:textId="51F5B656" w:rsidR="00F01FCC" w:rsidRPr="00DE24BC" w:rsidRDefault="00F01FCC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D. </w:t>
            </w:r>
            <w:r w:rsidR="00B82949" w:rsidRPr="00B82949">
              <w:rPr>
                <w:rFonts w:ascii="Times New Roman" w:hAnsi="Times New Roman" w:cs="Times New Roman"/>
                <w:position w:val="-30"/>
                <w:sz w:val="26"/>
                <w:szCs w:val="26"/>
                <w:lang w:val="fr-FR"/>
              </w:rPr>
              <w:object w:dxaOrig="740" w:dyaOrig="720" w14:anchorId="470CF792">
                <v:shape id="_x0000_i1055" type="#_x0000_t75" style="width:37pt;height:36.5pt" o:ole="">
                  <v:imagedata r:id="rId67" o:title=""/>
                </v:shape>
                <o:OLEObject Type="Embed" ProgID="Equation.DSMT4" ShapeID="_x0000_i1055" DrawAspect="Content" ObjectID="_1763845199" r:id="rId68"/>
              </w:object>
            </w:r>
          </w:p>
        </w:tc>
      </w:tr>
    </w:tbl>
    <w:p w14:paraId="0AD6F3A7" w14:textId="721390DA" w:rsidR="005A3B1C" w:rsidRPr="00DE24BC" w:rsidRDefault="007A6947" w:rsidP="001F4B34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Câu</w:t>
      </w:r>
      <w:proofErr w:type="spellEnd"/>
      <w:r w:rsidRPr="00DE24BC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 8</w:t>
      </w:r>
      <w:r w:rsidR="00795138" w:rsidRPr="00795138">
        <w:rPr>
          <w:rFonts w:ascii="Times New Roman" w:eastAsiaTheme="majorEastAsia" w:hAnsi="Times New Roman" w:cs="Times New Roman"/>
          <w:b/>
          <w:bCs/>
          <w:sz w:val="26"/>
          <w:szCs w:val="26"/>
          <w:lang w:val="pt-BR"/>
        </w:rPr>
        <w:t>.</w:t>
      </w:r>
      <w:r w:rsidRPr="00DE24BC">
        <w:rPr>
          <w:rFonts w:ascii="Times New Roman" w:eastAsiaTheme="majorEastAsia" w:hAnsi="Times New Roman" w:cs="Times New Roman"/>
          <w:sz w:val="26"/>
          <w:szCs w:val="26"/>
          <w:lang w:val="pt-BR"/>
        </w:rPr>
        <w:t xml:space="preserve"> </w:t>
      </w:r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>Cho</w:t>
      </w:r>
      <w:r w:rsidR="00F01FC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01FCC" w:rsidRPr="00DE24BC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100" w:dyaOrig="420" w14:anchorId="231E81AA">
          <v:shape id="_x0000_i1056" type="#_x0000_t75" style="width:55pt;height:21pt" o:ole="">
            <v:imagedata r:id="rId69" o:title=""/>
          </v:shape>
          <o:OLEObject Type="Embed" ProgID="Equation.DSMT4" ShapeID="_x0000_i1056" DrawAspect="Content" ObjectID="_1763845200" r:id="rId70"/>
        </w:object>
      </w:r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="005A3B1C" w:rsidRPr="00DE24BC">
        <w:rPr>
          <w:rFonts w:ascii="Times New Roman" w:hAnsi="Times New Roman" w:cs="Times New Roman"/>
          <w:i/>
          <w:iCs/>
          <w:sz w:val="26"/>
          <w:szCs w:val="26"/>
          <w:lang w:val="fr-FR"/>
        </w:rPr>
        <w:t>Ot</w:t>
      </w:r>
      <w:proofErr w:type="spellEnd"/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>tia</w:t>
      </w:r>
      <w:proofErr w:type="spellEnd"/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>phân</w:t>
      </w:r>
      <w:proofErr w:type="spellEnd"/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="005A3B1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01FCC" w:rsidRPr="00DE24BC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520" w:dyaOrig="420" w14:anchorId="6ED05815">
          <v:shape id="_x0000_i1057" type="#_x0000_t75" style="width:26pt;height:21pt" o:ole="">
            <v:imagedata r:id="rId71" o:title=""/>
          </v:shape>
          <o:OLEObject Type="Embed" ProgID="Equation.DSMT4" ShapeID="_x0000_i1057" DrawAspect="Content" ObjectID="_1763845201" r:id="rId72"/>
        </w:object>
      </w:r>
      <w:r w:rsidR="00F01FC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="005A3B1C" w:rsidRPr="00DE24B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5A3B1C" w:rsidRPr="00DE24B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F01FCC" w:rsidRPr="00DE24BC">
        <w:rPr>
          <w:rFonts w:ascii="Times New Roman" w:hAnsi="Times New Roman" w:cs="Times New Roman"/>
          <w:sz w:val="26"/>
          <w:szCs w:val="26"/>
        </w:rPr>
        <w:t>đo</w:t>
      </w:r>
      <w:proofErr w:type="spellEnd"/>
      <w:r w:rsidR="00F01FCC" w:rsidRPr="00DE24BC">
        <w:rPr>
          <w:rFonts w:ascii="Times New Roman" w:hAnsi="Times New Roman" w:cs="Times New Roman"/>
          <w:sz w:val="26"/>
          <w:szCs w:val="26"/>
        </w:rPr>
        <w:t xml:space="preserve"> </w:t>
      </w:r>
      <w:r w:rsidR="00B82949" w:rsidRPr="00B82949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80" w:dyaOrig="380" w14:anchorId="04F96363">
          <v:shape id="_x0000_i1058" type="#_x0000_t75" style="width:24pt;height:19pt" o:ole="">
            <v:imagedata r:id="rId73" o:title=""/>
          </v:shape>
          <o:OLEObject Type="Embed" ProgID="Equation.DSMT4" ShapeID="_x0000_i1058" DrawAspect="Content" ObjectID="_1763845202" r:id="rId74"/>
        </w:object>
      </w:r>
      <w:r w:rsidR="00F01FCC" w:rsidRPr="00DE24B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A3B1C" w:rsidRPr="00DE24BC">
        <w:rPr>
          <w:rFonts w:ascii="Times New Roman" w:hAnsi="Times New Roman" w:cs="Times New Roman"/>
          <w:sz w:val="26"/>
          <w:szCs w:val="26"/>
        </w:rPr>
        <w:t>bằng</w:t>
      </w:r>
      <w:proofErr w:type="spellEnd"/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8"/>
        <w:gridCol w:w="2549"/>
      </w:tblGrid>
      <w:tr w:rsidR="00DE24BC" w:rsidRPr="00DE24BC" w14:paraId="61EBE858" w14:textId="77777777" w:rsidTr="00DD3B4F">
        <w:tc>
          <w:tcPr>
            <w:tcW w:w="2548" w:type="dxa"/>
          </w:tcPr>
          <w:p w14:paraId="68B73F40" w14:textId="3B8E21DD" w:rsidR="00F01FCC" w:rsidRPr="00DE24BC" w:rsidRDefault="00F01FCC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. </w:t>
            </w:r>
            <w:r w:rsidR="005B1533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520" w:dyaOrig="340" w14:anchorId="4759EB9F">
                <v:shape id="_x0000_i1059" type="#_x0000_t75" style="width:26pt;height:17pt" o:ole="">
                  <v:imagedata r:id="rId75" o:title=""/>
                </v:shape>
                <o:OLEObject Type="Embed" ProgID="Equation.DSMT4" ShapeID="_x0000_i1059" DrawAspect="Content" ObjectID="_1763845203" r:id="rId76"/>
              </w:object>
            </w:r>
          </w:p>
        </w:tc>
        <w:tc>
          <w:tcPr>
            <w:tcW w:w="2548" w:type="dxa"/>
          </w:tcPr>
          <w:p w14:paraId="590271C2" w14:textId="3B7EF35D" w:rsidR="00F01FCC" w:rsidRPr="00DE24BC" w:rsidRDefault="00F01FCC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420" w:dyaOrig="340" w14:anchorId="5FB10867">
                <v:shape id="_x0000_i1060" type="#_x0000_t75" style="width:21pt;height:17pt" o:ole="">
                  <v:imagedata r:id="rId77" o:title=""/>
                </v:shape>
                <o:OLEObject Type="Embed" ProgID="Equation.DSMT4" ShapeID="_x0000_i1060" DrawAspect="Content" ObjectID="_1763845204" r:id="rId78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</w:tcPr>
          <w:p w14:paraId="4DD314D0" w14:textId="07CE10B8" w:rsidR="00F01FCC" w:rsidRPr="00DE24BC" w:rsidRDefault="00F01FCC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C. </w:t>
            </w:r>
            <w:r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420" w:dyaOrig="340" w14:anchorId="259C48DD">
                <v:shape id="_x0000_i1061" type="#_x0000_t75" style="width:21pt;height:17pt" o:ole="">
                  <v:imagedata r:id="rId79" o:title=""/>
                </v:shape>
                <o:OLEObject Type="Embed" ProgID="Equation.DSMT4" ShapeID="_x0000_i1061" DrawAspect="Content" ObjectID="_1763845205" r:id="rId80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                            </w:t>
            </w:r>
          </w:p>
        </w:tc>
        <w:tc>
          <w:tcPr>
            <w:tcW w:w="2549" w:type="dxa"/>
          </w:tcPr>
          <w:p w14:paraId="35D25AA3" w14:textId="3442B06E" w:rsidR="00F01FCC" w:rsidRPr="00DE24BC" w:rsidRDefault="00F01FCC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D. </w:t>
            </w:r>
            <w:r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520" w:dyaOrig="340" w14:anchorId="77A3F9E8">
                <v:shape id="_x0000_i1062" type="#_x0000_t75" style="width:26pt;height:17pt" o:ole="">
                  <v:imagedata r:id="rId81" o:title=""/>
                </v:shape>
                <o:OLEObject Type="Embed" ProgID="Equation.DSMT4" ShapeID="_x0000_i1062" DrawAspect="Content" ObjectID="_1763845206" r:id="rId82"/>
              </w:object>
            </w:r>
          </w:p>
        </w:tc>
      </w:tr>
    </w:tbl>
    <w:p w14:paraId="74BD6273" w14:textId="77777777" w:rsidR="005A3B1C" w:rsidRPr="00DE24BC" w:rsidRDefault="007A6947" w:rsidP="001F4B34">
      <w:pPr>
        <w:pStyle w:val="NormalWeb"/>
        <w:spacing w:before="0" w:beforeAutospacing="0" w:after="0" w:afterAutospacing="0" w:line="276" w:lineRule="auto"/>
        <w:rPr>
          <w:sz w:val="26"/>
          <w:szCs w:val="26"/>
          <w:shd w:val="clear" w:color="auto" w:fill="FFFFFF"/>
          <w:lang w:val="pt-BR"/>
        </w:rPr>
      </w:pPr>
      <w:r w:rsidRPr="00DE24BC">
        <w:rPr>
          <w:b/>
          <w:sz w:val="26"/>
          <w:szCs w:val="26"/>
          <w:lang w:val="pt-BR"/>
        </w:rPr>
        <w:t xml:space="preserve">Câu 9. </w:t>
      </w:r>
      <w:r w:rsidR="005A3B1C" w:rsidRPr="00DE24BC">
        <w:rPr>
          <w:sz w:val="26"/>
          <w:szCs w:val="26"/>
          <w:shd w:val="clear" w:color="auto" w:fill="FFFFFF"/>
          <w:lang w:val="pt-BR"/>
        </w:rPr>
        <w:t xml:space="preserve">Biết </w:t>
      </w:r>
      <w:r w:rsidR="005A3B1C" w:rsidRPr="00DE24BC">
        <w:rPr>
          <w:i/>
          <w:iCs/>
          <w:sz w:val="26"/>
          <w:szCs w:val="26"/>
          <w:shd w:val="clear" w:color="auto" w:fill="FFFFFF"/>
          <w:lang w:val="pt-BR"/>
        </w:rPr>
        <w:t>x</w:t>
      </w:r>
      <w:r w:rsidR="005A3B1C" w:rsidRPr="00DE24BC">
        <w:rPr>
          <w:sz w:val="26"/>
          <w:szCs w:val="26"/>
          <w:shd w:val="clear" w:color="auto" w:fill="FFFFFF"/>
          <w:lang w:val="pt-BR"/>
        </w:rPr>
        <w:t xml:space="preserve"> tỉ lệ nghịch y theo hệ số tỉ lệ </w:t>
      </w:r>
      <w:r w:rsidR="005A3B1C" w:rsidRPr="00DE24BC">
        <w:rPr>
          <w:position w:val="-24"/>
          <w:sz w:val="26"/>
          <w:szCs w:val="26"/>
          <w:shd w:val="clear" w:color="auto" w:fill="FFFFFF"/>
        </w:rPr>
        <w:object w:dxaOrig="250" w:dyaOrig="610" w14:anchorId="6C67AF05">
          <v:shape id="_x0000_i1063" type="#_x0000_t75" style="width:12.5pt;height:30.5pt" o:ole="">
            <v:imagedata r:id="rId83" o:title=""/>
          </v:shape>
          <o:OLEObject Type="Embed" ProgID="Equation.DSMT4" ShapeID="_x0000_i1063" DrawAspect="Content" ObjectID="_1763845207" r:id="rId84"/>
        </w:object>
      </w:r>
      <w:r w:rsidR="005A3B1C" w:rsidRPr="00DE24BC">
        <w:rPr>
          <w:sz w:val="26"/>
          <w:szCs w:val="26"/>
          <w:shd w:val="clear" w:color="auto" w:fill="FFFFFF"/>
          <w:lang w:val="pt-BR"/>
        </w:rPr>
        <w:t xml:space="preserve">. Vậy y tỉ lệ nghịch với </w:t>
      </w:r>
      <w:r w:rsidR="005A3B1C" w:rsidRPr="00DD3B4F">
        <w:rPr>
          <w:i/>
          <w:iCs/>
          <w:sz w:val="26"/>
          <w:szCs w:val="26"/>
          <w:shd w:val="clear" w:color="auto" w:fill="FFFFFF"/>
          <w:lang w:val="pt-BR"/>
        </w:rPr>
        <w:t xml:space="preserve">x </w:t>
      </w:r>
      <w:r w:rsidR="005A3B1C" w:rsidRPr="00DE24BC">
        <w:rPr>
          <w:sz w:val="26"/>
          <w:szCs w:val="26"/>
          <w:shd w:val="clear" w:color="auto" w:fill="FFFFFF"/>
          <w:lang w:val="pt-BR"/>
        </w:rPr>
        <w:t>theo hệ số tỉ lệ là</w:t>
      </w:r>
    </w:p>
    <w:tbl>
      <w:tblPr>
        <w:tblStyle w:val="TableGrid"/>
        <w:tblW w:w="105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"/>
        <w:gridCol w:w="2548"/>
        <w:gridCol w:w="2548"/>
        <w:gridCol w:w="857"/>
        <w:gridCol w:w="1691"/>
        <w:gridCol w:w="2157"/>
        <w:gridCol w:w="392"/>
      </w:tblGrid>
      <w:tr w:rsidR="00DE24BC" w:rsidRPr="00DE24BC" w14:paraId="1BFA86CE" w14:textId="77777777" w:rsidTr="00BC6760">
        <w:trPr>
          <w:gridBefore w:val="1"/>
          <w:wBefore w:w="392" w:type="dxa"/>
        </w:trPr>
        <w:tc>
          <w:tcPr>
            <w:tcW w:w="2548" w:type="dxa"/>
            <w:vAlign w:val="center"/>
          </w:tcPr>
          <w:p w14:paraId="5D4569A0" w14:textId="6BD37B4E" w:rsidR="00F01FCC" w:rsidRPr="00DE24BC" w:rsidRDefault="00F01FCC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fr-FR"/>
              </w:rPr>
              <w:t>A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DE24BC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shd w:val="clear" w:color="auto" w:fill="FFFFFF"/>
              </w:rPr>
              <w:object w:dxaOrig="420" w:dyaOrig="680" w14:anchorId="4F78E419">
                <v:shape id="_x0000_i1064" type="#_x0000_t75" style="width:21pt;height:34pt" o:ole="">
                  <v:imagedata r:id="rId85" o:title=""/>
                </v:shape>
                <o:OLEObject Type="Embed" ProgID="Equation.DSMT4" ShapeID="_x0000_i1064" DrawAspect="Content" ObjectID="_1763845208" r:id="rId86"/>
              </w:object>
            </w:r>
          </w:p>
        </w:tc>
        <w:tc>
          <w:tcPr>
            <w:tcW w:w="2548" w:type="dxa"/>
            <w:vAlign w:val="center"/>
          </w:tcPr>
          <w:p w14:paraId="4AF218E2" w14:textId="30A5209F" w:rsidR="00F01FCC" w:rsidRPr="00DE24BC" w:rsidRDefault="00F01FCC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B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="00150C74" w:rsidRPr="00DE24BC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shd w:val="clear" w:color="auto" w:fill="FFFFFF"/>
              </w:rPr>
              <w:object w:dxaOrig="240" w:dyaOrig="680" w14:anchorId="3BC7EA02">
                <v:shape id="_x0000_i1065" type="#_x0000_t75" style="width:12.5pt;height:34pt" o:ole="">
                  <v:imagedata r:id="rId87" o:title=""/>
                </v:shape>
                <o:OLEObject Type="Embed" ProgID="Equation.DSMT4" ShapeID="_x0000_i1065" DrawAspect="Content" ObjectID="_1763845209" r:id="rId88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ab/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  <w:gridSpan w:val="2"/>
            <w:vAlign w:val="center"/>
          </w:tcPr>
          <w:p w14:paraId="44B1764F" w14:textId="6C561D0E" w:rsidR="00F01FCC" w:rsidRPr="00DE24BC" w:rsidRDefault="00F01FCC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.</w:t>
            </w:r>
            <w:r w:rsidR="00795138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 </w:t>
            </w:r>
            <w:r w:rsidR="00795138" w:rsidRPr="00DE24BC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shd w:val="clear" w:color="auto" w:fill="FFFFFF"/>
              </w:rPr>
              <w:object w:dxaOrig="420" w:dyaOrig="680" w14:anchorId="2332BBAA">
                <v:shape id="_x0000_i1066" type="#_x0000_t75" style="width:21pt;height:34pt" o:ole="">
                  <v:imagedata r:id="rId89" o:title=""/>
                </v:shape>
                <o:OLEObject Type="Embed" ProgID="Equation.DSMT4" ShapeID="_x0000_i1066" DrawAspect="Content" ObjectID="_1763845210" r:id="rId90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                            </w:t>
            </w:r>
          </w:p>
        </w:tc>
        <w:tc>
          <w:tcPr>
            <w:tcW w:w="2549" w:type="dxa"/>
            <w:gridSpan w:val="2"/>
            <w:vAlign w:val="center"/>
          </w:tcPr>
          <w:p w14:paraId="6714973A" w14:textId="349D23AC" w:rsidR="00F01FCC" w:rsidRPr="00DE24BC" w:rsidRDefault="00F01FCC" w:rsidP="00795138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D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="00795138" w:rsidRPr="00DE24BC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shd w:val="clear" w:color="auto" w:fill="FFFFFF"/>
              </w:rPr>
              <w:object w:dxaOrig="240" w:dyaOrig="680" w14:anchorId="729E7894">
                <v:shape id="_x0000_i1067" type="#_x0000_t75" style="width:12.5pt;height:34pt" o:ole="">
                  <v:imagedata r:id="rId91" o:title=""/>
                </v:shape>
                <o:OLEObject Type="Embed" ProgID="Equation.DSMT4" ShapeID="_x0000_i1067" DrawAspect="Content" ObjectID="_1763845211" r:id="rId92"/>
              </w:object>
            </w:r>
          </w:p>
        </w:tc>
      </w:tr>
      <w:tr w:rsidR="00BC6760" w14:paraId="4CF84555" w14:textId="77777777" w:rsidTr="00BC676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392" w:type="dxa"/>
        </w:trPr>
        <w:tc>
          <w:tcPr>
            <w:tcW w:w="634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0DCC5A96" w14:textId="66F3A0BA" w:rsidR="00BC6760" w:rsidRPr="00DE24BC" w:rsidRDefault="00BC6760" w:rsidP="00BC6760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Câu 10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ho </w:t>
            </w:r>
            <w:r w:rsidRPr="00EF708C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540" w:dyaOrig="360" w14:anchorId="6C249B5E">
                <v:shape id="_x0000_i1068" type="#_x0000_t75" style="width:27pt;height:18pt" o:ole="">
                  <v:imagedata r:id="rId93" o:title=""/>
                </v:shape>
                <o:OLEObject Type="Embed" ProgID="Equation.DSMT4" ShapeID="_x0000_i1068" DrawAspect="Content" ObjectID="_1763845212" r:id="rId94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, số đo góc </w:t>
            </w:r>
            <w:r w:rsidRPr="00DE24B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40" w14:anchorId="5369681F">
                <v:shape id="_x0000_i1069" type="#_x0000_t75" style="width:12pt;height:12.5pt" o:ole="">
                  <v:imagedata r:id="rId95" o:title=""/>
                </v:shape>
                <o:OLEObject Type="Embed" ProgID="Equation.DSMT4" ShapeID="_x0000_i1069" DrawAspect="Content" ObjectID="_1763845213" r:id="rId96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trên hình vẽ</w:t>
            </w: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bên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bằng</w:t>
            </w:r>
          </w:p>
          <w:p w14:paraId="5483D847" w14:textId="77777777" w:rsidR="00BC6760" w:rsidRDefault="00BC6760" w:rsidP="001F4B34">
            <w:pPr>
              <w:jc w:val="both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38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10D0EA9" w14:textId="6B88A2D8" w:rsidR="00BC6760" w:rsidRDefault="00BC6760" w:rsidP="00BC6760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3DC37EB" wp14:editId="625A3186">
                  <wp:extent cx="1673782" cy="1250315"/>
                  <wp:effectExtent l="0" t="0" r="3175" b="6985"/>
                  <wp:docPr id="103877357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8773576" name="Picture 1038773576"/>
                          <pic:cNvPicPr/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3027" cy="1272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24BC" w:rsidRPr="00DE24BC" w14:paraId="789AFB0B" w14:textId="77777777" w:rsidTr="00BC6760">
        <w:trPr>
          <w:gridBefore w:val="1"/>
          <w:wBefore w:w="392" w:type="dxa"/>
        </w:trPr>
        <w:tc>
          <w:tcPr>
            <w:tcW w:w="2548" w:type="dxa"/>
          </w:tcPr>
          <w:p w14:paraId="7B6E395B" w14:textId="54B004AC" w:rsidR="00150C74" w:rsidRPr="00DE24BC" w:rsidRDefault="00150C74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. </w:t>
            </w:r>
            <w:r w:rsidR="007951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420" w:dyaOrig="340" w14:anchorId="77C10284">
                <v:shape id="_x0000_i1070" type="#_x0000_t75" style="width:21pt;height:17pt" o:ole="">
                  <v:imagedata r:id="rId98" o:title=""/>
                </v:shape>
                <o:OLEObject Type="Embed" ProgID="Equation.DSMT4" ShapeID="_x0000_i1070" DrawAspect="Content" ObjectID="_1763845214" r:id="rId99"/>
              </w:object>
            </w:r>
          </w:p>
        </w:tc>
        <w:tc>
          <w:tcPr>
            <w:tcW w:w="2548" w:type="dxa"/>
          </w:tcPr>
          <w:p w14:paraId="4E9B4BBF" w14:textId="340A677E" w:rsidR="00150C74" w:rsidRPr="00DE24BC" w:rsidRDefault="00150C74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420" w:dyaOrig="340" w14:anchorId="121E6EED">
                <v:shape id="_x0000_i1071" type="#_x0000_t75" style="width:21pt;height:17pt" o:ole="">
                  <v:imagedata r:id="rId100" o:title=""/>
                </v:shape>
                <o:OLEObject Type="Embed" ProgID="Equation.DSMT4" ShapeID="_x0000_i1071" DrawAspect="Content" ObjectID="_1763845215" r:id="rId101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  <w:gridSpan w:val="2"/>
          </w:tcPr>
          <w:p w14:paraId="36B5C99C" w14:textId="37EFFFDE" w:rsidR="00150C74" w:rsidRPr="00DE24BC" w:rsidRDefault="00150C74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C.</w:t>
            </w:r>
            <w:r w:rsidR="00795138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="00795138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520" w:dyaOrig="340" w14:anchorId="0E8C5044">
                <v:shape id="_x0000_i1072" type="#_x0000_t75" style="width:26pt;height:17pt" o:ole="">
                  <v:imagedata r:id="rId102" o:title=""/>
                </v:shape>
                <o:OLEObject Type="Embed" ProgID="Equation.DSMT4" ShapeID="_x0000_i1072" DrawAspect="Content" ObjectID="_1763845216" r:id="rId103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                            </w:t>
            </w:r>
          </w:p>
        </w:tc>
        <w:tc>
          <w:tcPr>
            <w:tcW w:w="2549" w:type="dxa"/>
            <w:gridSpan w:val="2"/>
          </w:tcPr>
          <w:p w14:paraId="77043CBC" w14:textId="2D660E93" w:rsidR="00150C74" w:rsidRPr="00DE24BC" w:rsidRDefault="00150C74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D. </w:t>
            </w:r>
            <w:r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279" w:dyaOrig="340" w14:anchorId="680AA524">
                <v:shape id="_x0000_i1073" type="#_x0000_t75" style="width:14pt;height:17pt" o:ole="">
                  <v:imagedata r:id="rId104" o:title=""/>
                </v:shape>
                <o:OLEObject Type="Embed" ProgID="Equation.DSMT4" ShapeID="_x0000_i1073" DrawAspect="Content" ObjectID="_1763845217" r:id="rId105"/>
              </w:object>
            </w:r>
          </w:p>
        </w:tc>
      </w:tr>
    </w:tbl>
    <w:p w14:paraId="7FAA270B" w14:textId="20A858A5" w:rsidR="001F4B34" w:rsidRPr="00DE24BC" w:rsidRDefault="007A6947" w:rsidP="001F4B34">
      <w:pPr>
        <w:spacing w:before="60" w:after="60"/>
        <w:rPr>
          <w:rFonts w:ascii="Times New Roman" w:eastAsiaTheme="minorEastAsia" w:hAnsi="Times New Roman" w:cs="Times New Roman"/>
          <w:sz w:val="26"/>
          <w:szCs w:val="26"/>
          <w:lang w:val="pt-BR"/>
        </w:rPr>
      </w:pPr>
      <w:r w:rsidRPr="00DE24BC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11.</w:t>
      </w:r>
      <w:r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1F4B34" w:rsidRPr="00DE24B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Chọn câu trả lời </w:t>
      </w:r>
      <w:r w:rsidR="001F4B34" w:rsidRPr="00DE24BC">
        <w:rPr>
          <w:rFonts w:ascii="Times New Roman" w:eastAsiaTheme="minorEastAsia" w:hAnsi="Times New Roman" w:cs="Times New Roman"/>
          <w:b/>
          <w:bCs/>
          <w:sz w:val="26"/>
          <w:szCs w:val="26"/>
          <w:u w:val="single"/>
          <w:lang w:val="vi-VN"/>
        </w:rPr>
        <w:t>đúng</w:t>
      </w:r>
      <w:r w:rsidR="001F4B34" w:rsidRPr="00DE24BC">
        <w:rPr>
          <w:rFonts w:ascii="Times New Roman" w:eastAsiaTheme="minorEastAsia" w:hAnsi="Times New Roman" w:cs="Times New Roman"/>
          <w:sz w:val="26"/>
          <w:szCs w:val="26"/>
          <w:lang w:val="pt-BR"/>
        </w:rPr>
        <w:t>?</w:t>
      </w:r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8"/>
        <w:gridCol w:w="2549"/>
      </w:tblGrid>
      <w:tr w:rsidR="00150C74" w:rsidRPr="00DE24BC" w14:paraId="6C89568F" w14:textId="77777777" w:rsidTr="007F12BA">
        <w:tc>
          <w:tcPr>
            <w:tcW w:w="2548" w:type="dxa"/>
            <w:vAlign w:val="center"/>
          </w:tcPr>
          <w:p w14:paraId="49BDF9E9" w14:textId="4172B213" w:rsidR="00151F82" w:rsidRPr="007F12BA" w:rsidRDefault="00150C74" w:rsidP="007F12BA">
            <w:pPr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. </w:t>
            </w:r>
            <w:r w:rsidRPr="00DE24BC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fr-FR"/>
              </w:rPr>
              <w:object w:dxaOrig="1400" w:dyaOrig="340" w14:anchorId="29DA69AF">
                <v:shape id="_x0000_i1074" type="#_x0000_t75" style="width:70pt;height:17pt" o:ole="">
                  <v:imagedata r:id="rId106" o:title=""/>
                </v:shape>
                <o:OLEObject Type="Embed" ProgID="Equation.DSMT4" ShapeID="_x0000_i1074" DrawAspect="Content" ObjectID="_1763845218" r:id="rId107"/>
              </w:object>
            </w:r>
          </w:p>
        </w:tc>
        <w:tc>
          <w:tcPr>
            <w:tcW w:w="2548" w:type="dxa"/>
            <w:vAlign w:val="center"/>
          </w:tcPr>
          <w:p w14:paraId="182937D6" w14:textId="1EB4AC54" w:rsidR="00150C74" w:rsidRPr="00DE24BC" w:rsidRDefault="00150C74" w:rsidP="00150C74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DE24BC">
              <w:rPr>
                <w:rFonts w:ascii="Times New Roman" w:hAnsi="Times New Roman" w:cs="Times New Roman"/>
                <w:b/>
                <w:position w:val="-10"/>
                <w:sz w:val="26"/>
                <w:szCs w:val="26"/>
                <w:lang w:val="fr-FR"/>
              </w:rPr>
              <w:object w:dxaOrig="1260" w:dyaOrig="340" w14:anchorId="68AACC95">
                <v:shape id="_x0000_i1075" type="#_x0000_t75" style="width:63pt;height:17pt" o:ole="">
                  <v:imagedata r:id="rId108" o:title=""/>
                </v:shape>
                <o:OLEObject Type="Embed" ProgID="Equation.DSMT4" ShapeID="_x0000_i1075" DrawAspect="Content" ObjectID="_1763845219" r:id="rId109"/>
              </w:object>
            </w:r>
          </w:p>
        </w:tc>
        <w:tc>
          <w:tcPr>
            <w:tcW w:w="2548" w:type="dxa"/>
            <w:vAlign w:val="center"/>
          </w:tcPr>
          <w:p w14:paraId="004FDE91" w14:textId="1443C818" w:rsidR="00150C74" w:rsidRPr="00DE24BC" w:rsidRDefault="00150C74" w:rsidP="00150C74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C. </w:t>
            </w:r>
            <w:r w:rsidRPr="00DE24BC">
              <w:rPr>
                <w:rFonts w:ascii="Times New Roman" w:hAnsi="Times New Roman" w:cs="Times New Roman"/>
                <w:b/>
                <w:position w:val="-12"/>
                <w:sz w:val="26"/>
                <w:szCs w:val="26"/>
                <w:lang w:val="fr-FR"/>
              </w:rPr>
              <w:object w:dxaOrig="1440" w:dyaOrig="360" w14:anchorId="30A9D943">
                <v:shape id="_x0000_i1076" type="#_x0000_t75" style="width:1in;height:18pt" o:ole="">
                  <v:imagedata r:id="rId110" o:title=""/>
                </v:shape>
                <o:OLEObject Type="Embed" ProgID="Equation.DSMT4" ShapeID="_x0000_i1076" DrawAspect="Content" ObjectID="_1763845220" r:id="rId111"/>
              </w:object>
            </w:r>
          </w:p>
        </w:tc>
        <w:tc>
          <w:tcPr>
            <w:tcW w:w="2549" w:type="dxa"/>
            <w:vAlign w:val="center"/>
          </w:tcPr>
          <w:p w14:paraId="131A21A4" w14:textId="22A7A72C" w:rsidR="00150C74" w:rsidRPr="00DE24BC" w:rsidRDefault="00150C74" w:rsidP="00150C74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D. </w:t>
            </w:r>
            <w:r w:rsidRPr="00DE24BC">
              <w:rPr>
                <w:rFonts w:ascii="Times New Roman" w:hAnsi="Times New Roman" w:cs="Times New Roman"/>
                <w:b/>
                <w:position w:val="-26"/>
                <w:sz w:val="26"/>
                <w:szCs w:val="26"/>
                <w:lang w:val="fr-FR"/>
              </w:rPr>
              <w:object w:dxaOrig="1260" w:dyaOrig="680" w14:anchorId="2DC6C149">
                <v:shape id="_x0000_i1077" type="#_x0000_t75" style="width:63pt;height:34pt" o:ole="">
                  <v:imagedata r:id="rId112" o:title=""/>
                </v:shape>
                <o:OLEObject Type="Embed" ProgID="Equation.DSMT4" ShapeID="_x0000_i1077" DrawAspect="Content" ObjectID="_1763845221" r:id="rId113"/>
              </w:object>
            </w:r>
          </w:p>
        </w:tc>
      </w:tr>
    </w:tbl>
    <w:p w14:paraId="45D2D476" w14:textId="14C500E1" w:rsidR="005A3B1C" w:rsidRPr="00DE24BC" w:rsidRDefault="007A6947" w:rsidP="001F4B34">
      <w:pPr>
        <w:tabs>
          <w:tab w:val="left" w:pos="2268"/>
          <w:tab w:val="left" w:pos="3402"/>
          <w:tab w:val="left" w:pos="4536"/>
          <w:tab w:val="left" w:pos="5669"/>
          <w:tab w:val="left" w:pos="6804"/>
          <w:tab w:val="left" w:pos="7937"/>
        </w:tabs>
        <w:spacing w:after="0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DE24BC">
        <w:rPr>
          <w:rFonts w:ascii="Times New Roman" w:hAnsi="Times New Roman" w:cs="Times New Roman"/>
          <w:b/>
          <w:bCs/>
          <w:sz w:val="26"/>
          <w:szCs w:val="26"/>
          <w:lang w:val="pt-BR"/>
        </w:rPr>
        <w:lastRenderedPageBreak/>
        <w:t>Câu 12.</w:t>
      </w:r>
      <w:r w:rsidRPr="00DE24BC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5A3B1C" w:rsidRPr="00DE24BC">
        <w:rPr>
          <w:rFonts w:ascii="Times New Roman" w:hAnsi="Times New Roman" w:cs="Times New Roman"/>
          <w:bCs/>
          <w:sz w:val="26"/>
          <w:szCs w:val="26"/>
          <w:lang w:val="pt-BR"/>
        </w:rPr>
        <w:t>Thể tích bể cá dạng hình hộp chữ nhật có kích thước như hình vẽ là</w:t>
      </w:r>
    </w:p>
    <w:p w14:paraId="442D9BC4" w14:textId="07607177" w:rsidR="005A3B1C" w:rsidRPr="00DE24BC" w:rsidRDefault="005A3B1C" w:rsidP="001F4B34">
      <w:pPr>
        <w:spacing w:after="0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DE24BC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05CDE8E" wp14:editId="282AA749">
            <wp:extent cx="1441450" cy="1346200"/>
            <wp:effectExtent l="0" t="0" r="6350" b="6350"/>
            <wp:docPr id="85224376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10193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8"/>
        <w:gridCol w:w="2548"/>
        <w:gridCol w:w="2549"/>
      </w:tblGrid>
      <w:tr w:rsidR="00150C74" w:rsidRPr="00DE24BC" w14:paraId="539F1241" w14:textId="77777777" w:rsidTr="00DD3B4F">
        <w:tc>
          <w:tcPr>
            <w:tcW w:w="2548" w:type="dxa"/>
          </w:tcPr>
          <w:p w14:paraId="53028797" w14:textId="3B5C5A1C" w:rsidR="00150C74" w:rsidRPr="00DE24BC" w:rsidRDefault="00150C74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A. </w:t>
            </w:r>
            <w:r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999" w:dyaOrig="340" w14:anchorId="2BAB0409">
                <v:shape id="_x0000_i1078" type="#_x0000_t75" style="width:50pt;height:17pt" o:ole="">
                  <v:imagedata r:id="rId115" o:title=""/>
                </v:shape>
                <o:OLEObject Type="Embed" ProgID="Equation.DSMT4" ShapeID="_x0000_i1078" DrawAspect="Content" ObjectID="_1763845222" r:id="rId116"/>
              </w:object>
            </w:r>
          </w:p>
        </w:tc>
        <w:tc>
          <w:tcPr>
            <w:tcW w:w="2548" w:type="dxa"/>
          </w:tcPr>
          <w:p w14:paraId="23187D9B" w14:textId="670557E4" w:rsidR="00150C74" w:rsidRPr="00DE24BC" w:rsidRDefault="00150C74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B.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999" w:dyaOrig="340" w14:anchorId="64BF11D7">
                <v:shape id="_x0000_i1079" type="#_x0000_t75" style="width:50pt;height:17pt" o:ole="">
                  <v:imagedata r:id="rId117" o:title=""/>
                </v:shape>
                <o:OLEObject Type="Embed" ProgID="Equation.DSMT4" ShapeID="_x0000_i1079" DrawAspect="Content" ObjectID="_1763845223" r:id="rId118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2548" w:type="dxa"/>
          </w:tcPr>
          <w:p w14:paraId="7D975D4D" w14:textId="261E577F" w:rsidR="00150C74" w:rsidRPr="00DE24BC" w:rsidRDefault="00150C74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C. </w:t>
            </w:r>
            <w:r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980" w:dyaOrig="340" w14:anchorId="390A7210">
                <v:shape id="_x0000_i1080" type="#_x0000_t75" style="width:49pt;height:17pt" o:ole="">
                  <v:imagedata r:id="rId119" o:title=""/>
                </v:shape>
                <o:OLEObject Type="Embed" ProgID="Equation.DSMT4" ShapeID="_x0000_i1080" DrawAspect="Content" ObjectID="_1763845224" r:id="rId120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                            </w:t>
            </w:r>
          </w:p>
        </w:tc>
        <w:tc>
          <w:tcPr>
            <w:tcW w:w="2549" w:type="dxa"/>
          </w:tcPr>
          <w:p w14:paraId="32E34371" w14:textId="034806AF" w:rsidR="00150C74" w:rsidRPr="00DE24BC" w:rsidRDefault="00150C74" w:rsidP="005E39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D. </w:t>
            </w:r>
            <w:r w:rsidR="00151F82" w:rsidRPr="00DE24BC">
              <w:rPr>
                <w:rFonts w:ascii="Times New Roman" w:hAnsi="Times New Roman" w:cs="Times New Roman"/>
                <w:b/>
                <w:position w:val="-6"/>
                <w:sz w:val="26"/>
                <w:szCs w:val="26"/>
                <w:lang w:val="fr-FR"/>
              </w:rPr>
              <w:object w:dxaOrig="1120" w:dyaOrig="340" w14:anchorId="1F2889A3">
                <v:shape id="_x0000_i1081" type="#_x0000_t75" style="width:56pt;height:17pt" o:ole="">
                  <v:imagedata r:id="rId121" o:title=""/>
                </v:shape>
                <o:OLEObject Type="Embed" ProgID="Equation.DSMT4" ShapeID="_x0000_i1081" DrawAspect="Content" ObjectID="_1763845225" r:id="rId122"/>
              </w:object>
            </w:r>
          </w:p>
        </w:tc>
      </w:tr>
    </w:tbl>
    <w:p w14:paraId="78B1FB06" w14:textId="77777777" w:rsidR="00151F82" w:rsidRPr="007F12BA" w:rsidRDefault="00151F82" w:rsidP="001F4B34">
      <w:pPr>
        <w:spacing w:after="0"/>
        <w:jc w:val="both"/>
        <w:rPr>
          <w:rFonts w:ascii="Times New Roman" w:hAnsi="Times New Roman" w:cs="Times New Roman"/>
          <w:b/>
          <w:sz w:val="16"/>
          <w:szCs w:val="16"/>
          <w:lang w:val="nl-NL"/>
        </w:rPr>
      </w:pPr>
    </w:p>
    <w:p w14:paraId="3AEC74B2" w14:textId="7D3516A0" w:rsidR="007A6947" w:rsidRPr="00DE24BC" w:rsidRDefault="007A6947" w:rsidP="001F4B34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E24BC">
        <w:rPr>
          <w:rFonts w:ascii="Times New Roman" w:hAnsi="Times New Roman" w:cs="Times New Roman"/>
          <w:b/>
          <w:sz w:val="26"/>
          <w:szCs w:val="26"/>
          <w:lang w:val="nl-NL"/>
        </w:rPr>
        <w:t>II. Tự luận (7 điểm)</w:t>
      </w:r>
      <w:r w:rsidR="00926641" w:rsidRPr="00DE24BC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</w:p>
    <w:p w14:paraId="1C4596E0" w14:textId="1421544B" w:rsidR="007A6947" w:rsidRPr="00DE24BC" w:rsidRDefault="007A6947" w:rsidP="001F4B34">
      <w:pPr>
        <w:tabs>
          <w:tab w:val="num" w:pos="195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DE24BC">
        <w:rPr>
          <w:rFonts w:ascii="Times New Roman" w:hAnsi="Times New Roman" w:cs="Times New Roman"/>
          <w:b/>
          <w:sz w:val="26"/>
          <w:szCs w:val="26"/>
          <w:lang w:val="nl-NL"/>
        </w:rPr>
        <w:t>Bài 1. (1,5 điểm)</w:t>
      </w:r>
      <w:r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Thực hiện phép tính (tính nhanh nếu có thể)</w:t>
      </w:r>
      <w:r w:rsidR="0095568D" w:rsidRPr="00DE24BC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34B9CA6B" w14:textId="6A89297C" w:rsidR="007A6947" w:rsidRPr="00B234C0" w:rsidRDefault="00DD3B4F" w:rsidP="001F4B34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 xml:space="preserve">     </w:t>
      </w:r>
      <w:r w:rsidR="003D3038" w:rsidRPr="00DE24BC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1500" w:dyaOrig="680" w14:anchorId="146A4BDE">
          <v:shape id="_x0000_i1082" type="#_x0000_t75" style="width:74.5pt;height:34pt" o:ole="">
            <v:imagedata r:id="rId123" o:title=""/>
          </v:shape>
          <o:OLEObject Type="Embed" ProgID="Equation.DSMT4" ShapeID="_x0000_i1082" DrawAspect="Content" ObjectID="_1763845226" r:id="rId124"/>
        </w:object>
      </w:r>
      <w:r w:rsidR="007A6947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        </w:t>
      </w:r>
      <w:r w:rsidR="006B6AF4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    </w:t>
      </w:r>
      <w:r w:rsidR="00A1243A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   </w:t>
      </w:r>
      <w:r w:rsidR="00EA6A9A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A1243A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6B6AF4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="007A6947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3D3038" w:rsidRPr="00DE24BC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1560" w:dyaOrig="680" w14:anchorId="5D936AFA">
          <v:shape id="_x0000_i1083" type="#_x0000_t75" style="width:78pt;height:34pt" o:ole="">
            <v:imagedata r:id="rId125" o:title=""/>
          </v:shape>
          <o:OLEObject Type="Embed" ProgID="Equation.DSMT4" ShapeID="_x0000_i1083" DrawAspect="Content" ObjectID="_1763845227" r:id="rId126"/>
        </w:object>
      </w:r>
      <w:r w:rsidR="007A6947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         </w:t>
      </w:r>
      <w:r w:rsidR="00A1243A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 </w:t>
      </w:r>
      <w:r w:rsidR="00B234C0">
        <w:rPr>
          <w:rFonts w:ascii="Times New Roman" w:hAnsi="Times New Roman" w:cs="Times New Roman"/>
          <w:sz w:val="26"/>
          <w:szCs w:val="26"/>
          <w:lang w:val="nl-NL"/>
        </w:rPr>
        <w:t xml:space="preserve">   </w:t>
      </w:r>
      <w:r w:rsidR="00A1243A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 </w:t>
      </w:r>
      <w:r w:rsidR="00EA6A9A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 </w:t>
      </w:r>
      <w:r w:rsidR="00A1243A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="00B234C0" w:rsidRPr="00B234C0">
        <w:rPr>
          <w:rFonts w:ascii="Times New Roman" w:hAnsi="Times New Roman" w:cs="Times New Roman"/>
          <w:b/>
          <w:position w:val="-28"/>
          <w:sz w:val="26"/>
          <w:szCs w:val="26"/>
          <w:lang w:val="nl-NL"/>
        </w:rPr>
        <w:object w:dxaOrig="1960" w:dyaOrig="740" w14:anchorId="4EF599AF">
          <v:shape id="_x0000_i1084" type="#_x0000_t75" style="width:97.5pt;height:37pt" o:ole="">
            <v:imagedata r:id="rId127" o:title=""/>
          </v:shape>
          <o:OLEObject Type="Embed" ProgID="Equation.DSMT4" ShapeID="_x0000_i1084" DrawAspect="Content" ObjectID="_1763845228" r:id="rId128"/>
        </w:object>
      </w:r>
      <w:r w:rsidR="007A6947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               </w:t>
      </w:r>
    </w:p>
    <w:p w14:paraId="569749CE" w14:textId="1CB53176" w:rsidR="007A6947" w:rsidRPr="00DE24BC" w:rsidRDefault="007A6947" w:rsidP="001F4B34">
      <w:pPr>
        <w:tabs>
          <w:tab w:val="left" w:pos="0"/>
          <w:tab w:val="left" w:pos="720"/>
        </w:tabs>
        <w:spacing w:after="0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DE24BC">
        <w:rPr>
          <w:rFonts w:ascii="Times New Roman" w:hAnsi="Times New Roman" w:cs="Times New Roman"/>
          <w:b/>
          <w:sz w:val="26"/>
          <w:szCs w:val="26"/>
          <w:lang w:val="nl-NL"/>
        </w:rPr>
        <w:t xml:space="preserve">Bài 2. (1,5 điểm) </w:t>
      </w:r>
      <w:r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ìm </w:t>
      </w:r>
      <w:r w:rsidR="00BC6760">
        <w:rPr>
          <w:rFonts w:ascii="Times New Roman" w:eastAsia="Calibri" w:hAnsi="Times New Roman" w:cs="Times New Roman"/>
          <w:sz w:val="26"/>
          <w:szCs w:val="26"/>
          <w:lang w:val="nl-NL"/>
        </w:rPr>
        <w:t>số hữu tỉ</w:t>
      </w:r>
      <w:r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DE24BC">
        <w:rPr>
          <w:rFonts w:ascii="Times New Roman" w:eastAsia="Calibri" w:hAnsi="Times New Roman" w:cs="Times New Roman"/>
          <w:i/>
          <w:sz w:val="26"/>
          <w:szCs w:val="26"/>
          <w:lang w:val="nl-NL"/>
        </w:rPr>
        <w:t>x</w:t>
      </w:r>
      <w:r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biết</w:t>
      </w:r>
      <w:r w:rsidR="0095568D"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>:</w:t>
      </w:r>
    </w:p>
    <w:p w14:paraId="04F74300" w14:textId="60EFC29D" w:rsidR="007A6947" w:rsidRPr="00DE24BC" w:rsidRDefault="00DD3B4F" w:rsidP="001F4B34">
      <w:pPr>
        <w:spacing w:after="0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B82949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    </w:t>
      </w:r>
      <w:r w:rsidR="009B4467" w:rsidRPr="00DE24BC">
        <w:rPr>
          <w:rFonts w:ascii="Times New Roman" w:eastAsia="Calibri" w:hAnsi="Times New Roman" w:cs="Times New Roman"/>
          <w:position w:val="-26"/>
          <w:sz w:val="26"/>
          <w:szCs w:val="26"/>
        </w:rPr>
        <w:object w:dxaOrig="1340" w:dyaOrig="680" w14:anchorId="08E1DC8D">
          <v:shape id="_x0000_i1085" type="#_x0000_t75" style="width:67pt;height:34pt" o:ole="">
            <v:imagedata r:id="rId129" o:title=""/>
          </v:shape>
          <o:OLEObject Type="Embed" ProgID="Equation.DSMT4" ShapeID="_x0000_i1085" DrawAspect="Content" ObjectID="_1763845229" r:id="rId130"/>
        </w:object>
      </w:r>
      <w:r w:rsidR="007A6947"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                       </w:t>
      </w:r>
      <w:r w:rsidR="003D3038"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7A6947"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BC6760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9B4467"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EA6A9A" w:rsidRPr="00DE24BC">
        <w:rPr>
          <w:rFonts w:ascii="Times New Roman" w:eastAsia="Calibri" w:hAnsi="Times New Roman" w:cs="Times New Roman"/>
          <w:position w:val="-26"/>
          <w:sz w:val="26"/>
          <w:szCs w:val="26"/>
        </w:rPr>
        <w:object w:dxaOrig="1480" w:dyaOrig="680" w14:anchorId="4A30929B">
          <v:shape id="_x0000_i1086" type="#_x0000_t75" style="width:74pt;height:34pt" o:ole="">
            <v:imagedata r:id="rId131" o:title=""/>
          </v:shape>
          <o:OLEObject Type="Embed" ProgID="Equation.DSMT4" ShapeID="_x0000_i1086" DrawAspect="Content" ObjectID="_1763845230" r:id="rId132"/>
        </w:object>
      </w:r>
      <w:r w:rsidR="009B4467"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                     </w:t>
      </w:r>
      <w:r w:rsidR="003D3038"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  </w:t>
      </w:r>
      <w:r w:rsidR="009B4467"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A1243A" w:rsidRPr="00DE24BC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F53013" w:rsidRPr="00DE24BC">
        <w:rPr>
          <w:rFonts w:ascii="Times New Roman" w:hAnsi="Times New Roman" w:cs="Times New Roman"/>
          <w:b/>
          <w:position w:val="-30"/>
          <w:sz w:val="26"/>
          <w:szCs w:val="26"/>
          <w:lang w:val="nl-NL"/>
        </w:rPr>
        <w:object w:dxaOrig="2140" w:dyaOrig="740" w14:anchorId="78F9B09E">
          <v:shape id="_x0000_i1087" type="#_x0000_t75" style="width:106.5pt;height:37pt" o:ole="">
            <v:imagedata r:id="rId133" o:title=""/>
          </v:shape>
          <o:OLEObject Type="Embed" ProgID="Equation.DSMT4" ShapeID="_x0000_i1087" DrawAspect="Content" ObjectID="_1763845231" r:id="rId134"/>
        </w:object>
      </w:r>
      <w:r w:rsidR="009B4467" w:rsidRPr="00DE24BC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               </w:t>
      </w:r>
      <w:r w:rsidR="007A6947" w:rsidRPr="00DE24BC"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               </w:t>
      </w:r>
    </w:p>
    <w:p w14:paraId="6DEBE743" w14:textId="2D30F65B" w:rsidR="00151F82" w:rsidRPr="00DE24BC" w:rsidRDefault="007A6947" w:rsidP="001F4B34">
      <w:pPr>
        <w:shd w:val="clear" w:color="auto" w:fill="FFFFFF"/>
        <w:tabs>
          <w:tab w:val="left" w:pos="200"/>
          <w:tab w:val="left" w:pos="3240"/>
        </w:tabs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DE24BC">
        <w:rPr>
          <w:rFonts w:ascii="Times New Roman" w:hAnsi="Times New Roman" w:cs="Times New Roman"/>
          <w:b/>
          <w:sz w:val="26"/>
          <w:szCs w:val="26"/>
          <w:lang w:val="nl-NL"/>
        </w:rPr>
        <w:t>Bài 3. (1,</w:t>
      </w:r>
      <w:r w:rsidR="00795138">
        <w:rPr>
          <w:rFonts w:ascii="Times New Roman" w:hAnsi="Times New Roman" w:cs="Times New Roman"/>
          <w:b/>
          <w:sz w:val="26"/>
          <w:szCs w:val="26"/>
          <w:lang w:val="nl-NL"/>
        </w:rPr>
        <w:t>2</w:t>
      </w:r>
      <w:r w:rsidRPr="00DE24BC">
        <w:rPr>
          <w:rFonts w:ascii="Times New Roman" w:hAnsi="Times New Roman" w:cs="Times New Roman"/>
          <w:b/>
          <w:sz w:val="26"/>
          <w:szCs w:val="26"/>
          <w:lang w:val="nl-NL"/>
        </w:rPr>
        <w:t xml:space="preserve">5 điểm) </w:t>
      </w:r>
      <w:r w:rsidR="00FD4AFC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Số điểm của ba bạn An, Hòa, Bình đạt được ở vòng thi tuần thứ 11 của  </w:t>
      </w:r>
    </w:p>
    <w:p w14:paraId="2A72B8B4" w14:textId="020D4972" w:rsidR="00151F82" w:rsidRPr="00DE24BC" w:rsidRDefault="00FD4AFC" w:rsidP="001F4B34">
      <w:pPr>
        <w:shd w:val="clear" w:color="auto" w:fill="FFFFFF"/>
        <w:tabs>
          <w:tab w:val="left" w:pos="200"/>
          <w:tab w:val="left" w:pos="3240"/>
        </w:tabs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“đấu trường toán học” lần lượt tỉ lệ với các số  9, 10, 8. Biết rằng số điểm đạt được của </w:t>
      </w:r>
    </w:p>
    <w:p w14:paraId="1CD1FE57" w14:textId="5818B9F6" w:rsidR="007A6947" w:rsidRPr="00DE24BC" w:rsidRDefault="00BC6760" w:rsidP="001F4B34">
      <w:pPr>
        <w:shd w:val="clear" w:color="auto" w:fill="FFFFFF"/>
        <w:tabs>
          <w:tab w:val="left" w:pos="200"/>
          <w:tab w:val="left" w:pos="3240"/>
        </w:tabs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  <w:lang w:val="nl-NL"/>
        </w:rPr>
        <w:t>Hòa nhiều hơn Bình</w:t>
      </w:r>
      <w:r w:rsidR="00FD4AFC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là </w:t>
      </w:r>
      <w:r>
        <w:rPr>
          <w:rFonts w:ascii="Times New Roman" w:hAnsi="Times New Roman" w:cs="Times New Roman"/>
          <w:sz w:val="26"/>
          <w:szCs w:val="26"/>
          <w:lang w:val="nl-NL"/>
        </w:rPr>
        <w:t>6</w:t>
      </w:r>
      <w:r w:rsidR="009B4467" w:rsidRPr="00DE24BC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FD4AFC" w:rsidRPr="00DE24BC">
        <w:rPr>
          <w:rFonts w:ascii="Times New Roman" w:hAnsi="Times New Roman" w:cs="Times New Roman"/>
          <w:sz w:val="26"/>
          <w:szCs w:val="26"/>
          <w:lang w:val="nl-NL"/>
        </w:rPr>
        <w:t>điểm. Tính số điểm đạt được của mỗi bạ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5"/>
        <w:gridCol w:w="702"/>
        <w:gridCol w:w="190"/>
        <w:gridCol w:w="3474"/>
        <w:gridCol w:w="192"/>
      </w:tblGrid>
      <w:tr w:rsidR="009414D8" w:rsidRPr="00DE24BC" w14:paraId="672D87D1" w14:textId="77777777" w:rsidTr="007F12BA">
        <w:tc>
          <w:tcPr>
            <w:tcW w:w="6527" w:type="dxa"/>
            <w:gridSpan w:val="3"/>
          </w:tcPr>
          <w:p w14:paraId="7C1B6E99" w14:textId="59048999" w:rsidR="00E77D34" w:rsidRPr="00E77D34" w:rsidRDefault="00474C89" w:rsidP="00E77D34">
            <w:pPr>
              <w:tabs>
                <w:tab w:val="left" w:pos="6945"/>
              </w:tabs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Bài 4. (</w:t>
            </w:r>
            <w:r w:rsidR="00064528"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0,75</w:t>
            </w: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 xml:space="preserve"> điểm) </w:t>
            </w:r>
            <w:r w:rsidR="00E77D34" w:rsidRPr="00E77D34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Một c</w:t>
            </w:r>
            <w:r w:rsidR="00E77D34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hiếc</w:t>
            </w:r>
            <w:r w:rsidR="00156470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hộp đựng</w:t>
            </w:r>
            <w:r w:rsidR="00E77D34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</w:t>
            </w:r>
            <w:r w:rsidR="00E77D34" w:rsidRPr="00E77D34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bánh ngọt có dạng lăng trụ đứng tam giác có kích thước như hình vẽ bên.</w:t>
            </w:r>
          </w:p>
          <w:p w14:paraId="436ED1CD" w14:textId="60245A15" w:rsidR="00E77D34" w:rsidRPr="00E77D34" w:rsidRDefault="00E77D34" w:rsidP="00E77D34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a)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Tính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thể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c</w:t>
            </w:r>
            <w:r w:rsidR="00156470">
              <w:rPr>
                <w:rFonts w:asciiTheme="majorHAnsi" w:hAnsiTheme="majorHAnsi" w:cstheme="majorHAnsi"/>
                <w:sz w:val="26"/>
                <w:szCs w:val="26"/>
              </w:rPr>
              <w:t>hiếc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hộp</w:t>
            </w:r>
            <w:proofErr w:type="spellEnd"/>
            <w:r w:rsidR="0015647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đó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?</w:t>
            </w:r>
          </w:p>
          <w:p w14:paraId="0D7386CF" w14:textId="318A0389" w:rsidR="00E77D34" w:rsidRPr="00E77D34" w:rsidRDefault="00E77D34" w:rsidP="00E77D34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b)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D</w:t>
            </w:r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iện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vật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liệu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cần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dùng</w:t>
            </w:r>
            <w:proofErr w:type="spellEnd"/>
            <w:r w:rsidR="0015647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để</w:t>
            </w:r>
            <w:proofErr w:type="spellEnd"/>
            <w:r w:rsidR="0015647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làm</w:t>
            </w:r>
            <w:proofErr w:type="spellEnd"/>
            <w:r w:rsidR="0015647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chiếc</w:t>
            </w:r>
            <w:proofErr w:type="spellEnd"/>
            <w:r w:rsidR="0015647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hộp</w:t>
            </w:r>
            <w:proofErr w:type="spellEnd"/>
            <w:r w:rsidR="0015647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đó</w:t>
            </w:r>
            <w:proofErr w:type="spellEnd"/>
            <w:r w:rsidR="0015647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bao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nhiêu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? (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Coi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mép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dán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không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đáng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kể</w:t>
            </w:r>
            <w:proofErr w:type="spellEnd"/>
            <w:r w:rsidRPr="00E77D34">
              <w:rPr>
                <w:rFonts w:asciiTheme="majorHAnsi" w:hAnsiTheme="majorHAnsi" w:cstheme="majorHAnsi"/>
                <w:sz w:val="26"/>
                <w:szCs w:val="26"/>
              </w:rPr>
              <w:t>).</w:t>
            </w:r>
          </w:p>
          <w:p w14:paraId="240764CE" w14:textId="77777777" w:rsidR="00E77D34" w:rsidRPr="006F4277" w:rsidRDefault="00E77D34" w:rsidP="00E77D34">
            <w:pPr>
              <w:pStyle w:val="ListParagraph"/>
              <w:ind w:left="0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6F4277">
              <w:rPr>
                <w:rFonts w:asciiTheme="majorHAnsi" w:hAnsiTheme="majorHAnsi" w:cstheme="majorHAnsi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4AB2EFC1" wp14:editId="4DA48C70">
                      <wp:simplePos x="0" y="0"/>
                      <wp:positionH relativeFrom="column">
                        <wp:posOffset>656032</wp:posOffset>
                      </wp:positionH>
                      <wp:positionV relativeFrom="paragraph">
                        <wp:posOffset>31953</wp:posOffset>
                      </wp:positionV>
                      <wp:extent cx="2033626" cy="2055571"/>
                      <wp:effectExtent l="0" t="0" r="0" b="1905"/>
                      <wp:wrapNone/>
                      <wp:docPr id="74" name="Text Box 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33626" cy="20555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6E30A7" w14:textId="77777777" w:rsidR="00E77D34" w:rsidRDefault="00E77D34" w:rsidP="00E77D34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AB2EFC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4" o:spid="_x0000_s1026" type="#_x0000_t202" style="position:absolute;left:0;text-align:left;margin-left:51.65pt;margin-top:2.5pt;width:160.15pt;height:161.8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" filled="f" stroked="f" strokeweight=".5pt">
                      <v:textbox>
                        <w:txbxContent>
                          <w:p w14:paraId="596E30A7" w14:textId="77777777" w:rsidR="00E77D34" w:rsidRDefault="00E77D34" w:rsidP="00E77D34"/>
                        </w:txbxContent>
                      </v:textbox>
                    </v:shape>
                  </w:pict>
                </mc:Fallback>
              </mc:AlternateContent>
            </w:r>
          </w:p>
          <w:p w14:paraId="156C74E5" w14:textId="58EC5EC5" w:rsidR="00E77D34" w:rsidRPr="00DE24BC" w:rsidRDefault="00E77D34" w:rsidP="00195286">
            <w:pPr>
              <w:tabs>
                <w:tab w:val="left" w:pos="6945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3666" w:type="dxa"/>
            <w:gridSpan w:val="2"/>
          </w:tcPr>
          <w:p w14:paraId="7CCD3314" w14:textId="33FE9C83" w:rsidR="00474C89" w:rsidRPr="00DE24BC" w:rsidRDefault="00E77D34" w:rsidP="00E77D34">
            <w:pPr>
              <w:tabs>
                <w:tab w:val="left" w:pos="6945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</w:pPr>
            <w:r w:rsidRPr="006F4277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49C71B24" wp14:editId="3321541E">
                  <wp:extent cx="1564042" cy="1610360"/>
                  <wp:effectExtent l="0" t="0" r="0" b="0"/>
                  <wp:docPr id="6" name="Picture 6" descr="OPL20U25GSXzBJYl68kk8uQGfFKzs7yb1M4KJWUiLk6ZEvGF+qCIPSnY57AbBFCvTWID 07 SPPHU NHOM PBT DAYTHEM T7 STT  98+K4lPs7H94VUqPe2XwIsfPRnrXQE//QTEXxb8/8N4CNc6FpgZahzpTjFhMzSA7T/nHJa11DE8Ng2TP3iAmRczFlmslSuUNOgUeb6yRvs0=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5762" cy="1622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414D8" w:rsidRPr="00DE24BC" w14:paraId="5E5EE4D6" w14:textId="77777777" w:rsidTr="007F12BA">
        <w:trPr>
          <w:gridAfter w:val="1"/>
          <w:wAfter w:w="192" w:type="dxa"/>
        </w:trPr>
        <w:tc>
          <w:tcPr>
            <w:tcW w:w="5635" w:type="dxa"/>
          </w:tcPr>
          <w:p w14:paraId="1465490B" w14:textId="4A67C7CA" w:rsidR="005A3B1C" w:rsidRPr="00DE24BC" w:rsidRDefault="005A3B1C" w:rsidP="001F4B3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 xml:space="preserve">Bài </w:t>
            </w:r>
            <w:r w:rsidR="00195286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5</w:t>
            </w: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. (</w:t>
            </w:r>
            <w:r w:rsidR="009B4467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1,5</w:t>
            </w: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 xml:space="preserve"> điểm) 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ho hình vẽ, biết</w:t>
            </w:r>
            <w:r w:rsidR="00C31966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C31966" w:rsidRPr="00DE24B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1280" w:dyaOrig="360" w14:anchorId="4D75C832">
                <v:shape id="_x0000_i1088" type="#_x0000_t75" style="width:64pt;height:18pt" o:ole="">
                  <v:imagedata r:id="rId136" o:title=""/>
                </v:shape>
                <o:OLEObject Type="Embed" ProgID="Equation.DSMT4" ShapeID="_x0000_i1088" DrawAspect="Content" ObjectID="_1763845232" r:id="rId137"/>
              </w:object>
            </w:r>
            <w:r w:rsidR="00C31966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; </w:t>
            </w:r>
            <w:r w:rsidR="00C31966" w:rsidRPr="00DE24B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1260" w:dyaOrig="360" w14:anchorId="2A6907EF">
                <v:shape id="_x0000_i1089" type="#_x0000_t75" style="width:63pt;height:18pt" o:ole="">
                  <v:imagedata r:id="rId138" o:title=""/>
                </v:shape>
                <o:OLEObject Type="Embed" ProgID="Equation.DSMT4" ShapeID="_x0000_i1089" DrawAspect="Content" ObjectID="_1763845233" r:id="rId139"/>
              </w:object>
            </w:r>
            <w:r w:rsidR="00C31966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Pr="00DE24B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1180" w:dyaOrig="360" w14:anchorId="450CBAC1">
                <v:shape id="_x0000_i1090" type="#_x0000_t75" style="width:59pt;height:18pt" o:ole="">
                  <v:imagedata r:id="rId140" o:title=""/>
                </v:shape>
                <o:OLEObject Type="Embed" ProgID="Equation.DSMT4" ShapeID="_x0000_i1090" DrawAspect="Content" ObjectID="_1763845234" r:id="rId141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14:paraId="0CAFF70D" w14:textId="5AC607C0" w:rsidR="005A3B1C" w:rsidRPr="00DE24BC" w:rsidRDefault="00DD3B4F" w:rsidP="001F4B3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</w:t>
            </w:r>
            <w:r w:rsidR="005A3B1C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) Chứng minh rằng</w:t>
            </w:r>
            <w:r w:rsidR="00784A0D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đường thẳng</w:t>
            </w:r>
            <w:r w:rsidR="005A3B1C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5A3B1C" w:rsidRPr="007F12BA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AC</w:t>
            </w:r>
            <w:r w:rsidR="005A3B1C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song song với </w:t>
            </w:r>
            <w:r w:rsidR="00784A0D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đường thẳng </w:t>
            </w:r>
            <w:r w:rsidR="005A3B1C" w:rsidRPr="007F12BA">
              <w:rPr>
                <w:rFonts w:ascii="Times New Roman" w:hAnsi="Times New Roman" w:cs="Times New Roman"/>
                <w:i/>
                <w:iCs/>
                <w:sz w:val="26"/>
                <w:szCs w:val="26"/>
                <w:lang w:val="nl-NL"/>
              </w:rPr>
              <w:t>BD</w:t>
            </w:r>
            <w:r w:rsidR="005A3B1C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.  </w:t>
            </w:r>
          </w:p>
          <w:p w14:paraId="69037F63" w14:textId="7A2431A1" w:rsidR="005A3B1C" w:rsidRPr="00DE24BC" w:rsidRDefault="00DD3B4F" w:rsidP="001F4B34">
            <w:pPr>
              <w:tabs>
                <w:tab w:val="left" w:pos="6945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</w:t>
            </w:r>
            <w:r w:rsidR="005A3B1C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) Tính số đo</w:t>
            </w:r>
            <w:r w:rsidR="00EF708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EF708C" w:rsidRPr="00EF708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540" w:dyaOrig="360" w14:anchorId="4A664348">
                <v:shape id="_x0000_i1091" type="#_x0000_t75" style="width:27pt;height:18pt" o:ole="">
                  <v:imagedata r:id="rId142" o:title=""/>
                </v:shape>
                <o:OLEObject Type="Embed" ProgID="Equation.DSMT4" ShapeID="_x0000_i1091" DrawAspect="Content" ObjectID="_1763845235" r:id="rId143"/>
              </w:object>
            </w:r>
            <w:r w:rsidR="00EF708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và </w:t>
            </w:r>
            <w:r w:rsidR="00EF708C" w:rsidRPr="00EF708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680" w:dyaOrig="360" w14:anchorId="50FA21AB">
                <v:shape id="_x0000_i1092" type="#_x0000_t75" style="width:34pt;height:18pt" o:ole="">
                  <v:imagedata r:id="rId144" o:title=""/>
                </v:shape>
                <o:OLEObject Type="Embed" ProgID="Equation.DSMT4" ShapeID="_x0000_i1092" DrawAspect="Content" ObjectID="_1763845236" r:id="rId145"/>
              </w:object>
            </w:r>
          </w:p>
        </w:tc>
        <w:tc>
          <w:tcPr>
            <w:tcW w:w="4366" w:type="dxa"/>
            <w:gridSpan w:val="3"/>
          </w:tcPr>
          <w:p w14:paraId="272F5A28" w14:textId="77777777" w:rsidR="007F12BA" w:rsidRDefault="007F12BA" w:rsidP="00C968FE">
            <w:pPr>
              <w:tabs>
                <w:tab w:val="left" w:pos="6945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</w:p>
          <w:p w14:paraId="463AF1E6" w14:textId="5990E85F" w:rsidR="005A3B1C" w:rsidRPr="00DE24BC" w:rsidRDefault="00EF708C" w:rsidP="00C968FE">
            <w:pPr>
              <w:tabs>
                <w:tab w:val="left" w:pos="6945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nl-NL"/>
              </w:rPr>
              <w:drawing>
                <wp:inline distT="0" distB="0" distL="0" distR="0" wp14:anchorId="05416E78" wp14:editId="176C331A">
                  <wp:extent cx="1676400" cy="1335531"/>
                  <wp:effectExtent l="0" t="0" r="0" b="0"/>
                  <wp:docPr id="153503131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5031311" name="Picture 1535031311"/>
                          <pic:cNvPicPr/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8598" cy="1361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12BA" w:rsidRPr="00C3552F" w14:paraId="1BDE0898" w14:textId="77777777" w:rsidTr="007F12BA">
        <w:trPr>
          <w:trHeight w:val="848"/>
        </w:trPr>
        <w:tc>
          <w:tcPr>
            <w:tcW w:w="10193" w:type="dxa"/>
            <w:gridSpan w:val="5"/>
          </w:tcPr>
          <w:p w14:paraId="6F1F0F0B" w14:textId="77777777" w:rsidR="007F12BA" w:rsidRPr="00DE24BC" w:rsidRDefault="007F12BA" w:rsidP="00784A0D">
            <w:pPr>
              <w:tabs>
                <w:tab w:val="left" w:pos="975"/>
              </w:tabs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Bài 6. (0,5 điểm) </w:t>
            </w:r>
          </w:p>
          <w:p w14:paraId="2B8802BE" w14:textId="7EE9A15E" w:rsidR="007F12BA" w:rsidRPr="00C3552F" w:rsidRDefault="007F12BA" w:rsidP="00C3552F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     </w:t>
            </w:r>
            <w:r w:rsidRPr="00C3552F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a) </w:t>
            </w:r>
            <w:r w:rsidR="00C3552F" w:rsidRPr="00C3552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Cho </w:t>
            </w:r>
            <w:r w:rsidR="00C3552F" w:rsidRPr="00C3552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50" w:dyaOrig="620" w14:anchorId="40F99A2B">
                <v:shape id="_x0000_i1093" type="#_x0000_t75" alt="OPL20U25GSXzBJYl68kk8uQGfFKzs7yb1M4KJWUiLk6ZEvGF+qCIPSnY57AbBFCvTW$20 2022 DT PHAM NHU TRANG $4+K4lPs7H94VUqPe2XwIsfPRnrXQE//QTEXxb8/8N4CNc6FpgZahzpTjFhMzSA7T/nHJa11DE8Ng2TP3iAmRczFlmslSuUNOgUeb6yRvs0=" style="width:67.5pt;height:31pt" o:ole="">
                  <v:imagedata r:id="rId147" o:title=""/>
                </v:shape>
                <o:OLEObject Type="Embed" ProgID="Equation.DSMT4" ShapeID="_x0000_i1093" DrawAspect="Content" ObjectID="_1763845237" r:id="rId148"/>
              </w:object>
            </w:r>
            <w:r w:rsidR="00C3552F" w:rsidRPr="00C3552F">
              <w:rPr>
                <w:rFonts w:ascii="Times New Roman" w:hAnsi="Times New Roman" w:cs="Times New Roman"/>
                <w:sz w:val="26"/>
                <w:szCs w:val="26"/>
              </w:rPr>
              <w:t xml:space="preserve"> c</w:t>
            </w:r>
            <w:r w:rsidR="00C3552F" w:rsidRPr="00C3552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hứng minh rằng </w:t>
            </w:r>
            <w:r w:rsidR="00C3552F" w:rsidRPr="00C3552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70" w:dyaOrig="620" w14:anchorId="5F21EE0C">
                <v:shape id="_x0000_i1094" type="#_x0000_t75" alt="OPL20U25GSXzBJYl68kk8uQGfFKzs7yb1M4KJWUiLk6ZEvGF+qCIPSnY57AbBFCvTW$20 2022 DT PHAM NHU TRANG $4+K4lPs7H94VUqPe2XwIsfPRnrXQE//QTEXxb8/8N4CNc6FpgZahzpTjFhMzSA7T/nHJa11DE8Ng2TP3iAmRczFlmslSuUNOgUeb6yRvs0=" style="width:33.5pt;height:31pt" o:ole="">
                  <v:imagedata r:id="rId149" o:title=""/>
                </v:shape>
                <o:OLEObject Type="Embed" ProgID="Equation.DSMT4" ShapeID="_x0000_i1094" DrawAspect="Content" ObjectID="_1763845238" r:id="rId150"/>
              </w:object>
            </w:r>
            <w:r w:rsidR="00C3552F" w:rsidRPr="00C3552F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7F12BA" w:rsidRPr="00DE24BC" w14:paraId="120825FA" w14:textId="77777777" w:rsidTr="007F12BA">
        <w:trPr>
          <w:trHeight w:val="1815"/>
        </w:trPr>
        <w:tc>
          <w:tcPr>
            <w:tcW w:w="6337" w:type="dxa"/>
            <w:gridSpan w:val="2"/>
          </w:tcPr>
          <w:p w14:paraId="3FF3BA69" w14:textId="77777777" w:rsidR="00B83C24" w:rsidRDefault="007F12BA" w:rsidP="007F12BA">
            <w:pPr>
              <w:tabs>
                <w:tab w:val="left" w:pos="975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     </w:t>
            </w:r>
          </w:p>
          <w:p w14:paraId="12B5971B" w14:textId="2B490F28" w:rsidR="007F12BA" w:rsidRPr="00DE24BC" w:rsidRDefault="00B83C24" w:rsidP="007F12BA">
            <w:pPr>
              <w:tabs>
                <w:tab w:val="left" w:pos="975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     </w:t>
            </w:r>
            <w:r w:rsidR="007F12BA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b</w:t>
            </w:r>
            <w:r w:rsidR="007F12BA" w:rsidRPr="00DE24BC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) </w:t>
            </w:r>
            <w:r w:rsidR="007F12BA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Cho hình vẽ bên. </w:t>
            </w:r>
            <w:r w:rsidR="007F12BA" w:rsidRPr="00DE24BC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Chứng tỏ rằng </w:t>
            </w:r>
            <w:r w:rsidR="007F12BA" w:rsidRPr="00DE24BC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nl-NL"/>
              </w:rPr>
              <w:t>a//c.</w:t>
            </w:r>
          </w:p>
          <w:p w14:paraId="582C3045" w14:textId="77777777" w:rsidR="007F12BA" w:rsidRPr="00DE24BC" w:rsidRDefault="007F12BA" w:rsidP="00784A0D">
            <w:pPr>
              <w:tabs>
                <w:tab w:val="left" w:pos="975"/>
              </w:tabs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3856" w:type="dxa"/>
            <w:gridSpan w:val="3"/>
          </w:tcPr>
          <w:p w14:paraId="3244BCB4" w14:textId="67A400C2" w:rsidR="007F12BA" w:rsidRPr="00DE24BC" w:rsidRDefault="00B83C24" w:rsidP="00B83C24">
            <w:pPr>
              <w:tabs>
                <w:tab w:val="left" w:pos="975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9BE05B8" wp14:editId="0834EAD3">
                  <wp:extent cx="1987550" cy="1272696"/>
                  <wp:effectExtent l="0" t="0" r="0" b="3810"/>
                  <wp:docPr id="192492766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24927660" name="Picture 1924927660"/>
                          <pic:cNvPicPr/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2353" cy="128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00C745" w14:textId="3C0650E1" w:rsidR="00C3552F" w:rsidRDefault="00DD3B4F">
      <w:pPr>
        <w:rPr>
          <w:rFonts w:ascii="Times New Roman" w:hAnsi="Times New Roman" w:cs="Times New Roman"/>
          <w:bCs/>
          <w:sz w:val="26"/>
          <w:szCs w:val="26"/>
          <w:lang w:val="nl-NL"/>
        </w:rPr>
      </w:pPr>
      <w:bookmarkStart w:id="1" w:name="_Hlk117126121"/>
      <w:r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    </w:t>
      </w:r>
    </w:p>
    <w:tbl>
      <w:tblPr>
        <w:tblW w:w="9923" w:type="dxa"/>
        <w:tblLayout w:type="fixed"/>
        <w:tblLook w:val="01E0" w:firstRow="1" w:lastRow="1" w:firstColumn="1" w:lastColumn="1" w:noHBand="0" w:noVBand="0"/>
      </w:tblPr>
      <w:tblGrid>
        <w:gridCol w:w="4158"/>
        <w:gridCol w:w="5765"/>
      </w:tblGrid>
      <w:tr w:rsidR="00DE24BC" w:rsidRPr="00156470" w14:paraId="624A9BAC" w14:textId="77777777" w:rsidTr="00FD78B8">
        <w:tc>
          <w:tcPr>
            <w:tcW w:w="4158" w:type="dxa"/>
          </w:tcPr>
          <w:p w14:paraId="4ABF64AE" w14:textId="40BE0B13" w:rsidR="00FD78B8" w:rsidRPr="00B82949" w:rsidRDefault="00FD78B8" w:rsidP="001F4B3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294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TRƯỜNG THCS GIA QUẤT</w:t>
            </w:r>
          </w:p>
          <w:p w14:paraId="2B864579" w14:textId="43498576" w:rsidR="00FD78B8" w:rsidRPr="00B82949" w:rsidRDefault="00FD78B8" w:rsidP="001F4B3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  <w:r w:rsidRPr="00B8294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N</w:t>
            </w:r>
            <w:r w:rsidR="00CD783D" w:rsidRPr="00B8294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ĂM HỌC</w:t>
            </w:r>
            <w:r w:rsidRPr="00B8294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 xml:space="preserve"> 202</w:t>
            </w:r>
            <w:r w:rsidR="007F12BA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3</w:t>
            </w:r>
            <w:r w:rsidRPr="00B82949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 xml:space="preserve"> – 202</w:t>
            </w:r>
            <w:r w:rsidR="007F12BA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4</w:t>
            </w:r>
          </w:p>
          <w:p w14:paraId="5923F9C3" w14:textId="2327CE7F" w:rsidR="00FD78B8" w:rsidRPr="007F12BA" w:rsidRDefault="00CD783D" w:rsidP="001F4B3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  <w:lang w:val="nl-NL"/>
              </w:rPr>
            </w:pPr>
            <w:r w:rsidRPr="007F12B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  <w:lang w:val="nl-NL"/>
              </w:rPr>
              <w:t>MÃ ĐỀ T</w:t>
            </w:r>
            <w:r w:rsidR="007F12B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  <w:lang w:val="nl-NL"/>
              </w:rPr>
              <w:t>7</w:t>
            </w:r>
            <w:r w:rsidRPr="007F12BA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u w:val="single"/>
                <w:lang w:val="nl-NL"/>
              </w:rPr>
              <w:t>01</w:t>
            </w:r>
          </w:p>
          <w:p w14:paraId="0EEC24D2" w14:textId="77777777" w:rsidR="00FD78B8" w:rsidRPr="007F12BA" w:rsidRDefault="00FD78B8" w:rsidP="001F4B34">
            <w:pPr>
              <w:spacing w:after="0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5765" w:type="dxa"/>
          </w:tcPr>
          <w:p w14:paraId="5397F838" w14:textId="1A4012FC" w:rsidR="00FD78B8" w:rsidRPr="007F5D47" w:rsidRDefault="00FD78B8" w:rsidP="001F4B34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7F5D4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ƯỚNG DẪN CHẤM</w:t>
            </w: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VÀ BIỂU ĐIỂM</w:t>
            </w:r>
          </w:p>
          <w:p w14:paraId="147E4791" w14:textId="79760884" w:rsidR="003E0B07" w:rsidRPr="00DE24BC" w:rsidRDefault="003E0B07" w:rsidP="001F4B34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b-NO"/>
              </w:rPr>
            </w:pP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 xml:space="preserve">ĐỀ KIỂM </w:t>
            </w:r>
            <w:r w:rsidR="007A6947"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>TRA HỌC</w:t>
            </w: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 xml:space="preserve"> KÌ I</w:t>
            </w:r>
          </w:p>
          <w:p w14:paraId="73D32584" w14:textId="5245FE5A" w:rsidR="00FD78B8" w:rsidRPr="00DE24BC" w:rsidRDefault="00FD78B8" w:rsidP="001F4B34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</w:pPr>
            <w:r w:rsidRPr="00DE24BC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 xml:space="preserve">MÔN TOÁN </w:t>
            </w:r>
            <w:r w:rsidR="007F12BA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>7</w:t>
            </w:r>
          </w:p>
          <w:p w14:paraId="422360EF" w14:textId="1A2C4A5C" w:rsidR="00FD78B8" w:rsidRPr="00DE24BC" w:rsidRDefault="00FD78B8" w:rsidP="001F4B34">
            <w:pPr>
              <w:spacing w:after="0"/>
              <w:ind w:left="39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b-NO"/>
              </w:rPr>
            </w:pPr>
            <w:r w:rsidRPr="00DE24BC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b-NO"/>
              </w:rPr>
              <w:t>Thời gian</w:t>
            </w:r>
            <w:r w:rsidR="00A5521B" w:rsidRPr="00DE24BC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b-NO"/>
              </w:rPr>
              <w:t xml:space="preserve"> làm bài</w:t>
            </w:r>
            <w:r w:rsidRPr="00DE24BC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nb-NO"/>
              </w:rPr>
              <w:t>: 90 phút</w:t>
            </w:r>
          </w:p>
        </w:tc>
      </w:tr>
    </w:tbl>
    <w:p w14:paraId="2A085714" w14:textId="77777777" w:rsidR="00FD78B8" w:rsidRPr="00331475" w:rsidRDefault="00FD78B8" w:rsidP="001F4B34">
      <w:pPr>
        <w:spacing w:after="0"/>
        <w:rPr>
          <w:rFonts w:ascii="Times New Roman" w:hAnsi="Times New Roman" w:cs="Times New Roman"/>
          <w:b/>
          <w:sz w:val="20"/>
          <w:szCs w:val="20"/>
          <w:lang w:val="vi-VN"/>
        </w:rPr>
      </w:pPr>
    </w:p>
    <w:p w14:paraId="40057EDD" w14:textId="0C087BD9" w:rsidR="004A24B4" w:rsidRPr="00DE24BC" w:rsidRDefault="004A24B4" w:rsidP="001F4B34">
      <w:pPr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E24BC">
        <w:rPr>
          <w:rFonts w:ascii="Times New Roman" w:hAnsi="Times New Roman" w:cs="Times New Roman"/>
          <w:b/>
          <w:sz w:val="26"/>
          <w:szCs w:val="26"/>
          <w:lang w:val="vi-VN"/>
        </w:rPr>
        <w:t>I. Trắc nghiệm (</w:t>
      </w:r>
      <w:r w:rsidR="00AB559C" w:rsidRPr="00DE24BC">
        <w:rPr>
          <w:rFonts w:ascii="Times New Roman" w:hAnsi="Times New Roman" w:cs="Times New Roman"/>
          <w:b/>
          <w:sz w:val="26"/>
          <w:szCs w:val="26"/>
          <w:lang w:val="vi-VN"/>
        </w:rPr>
        <w:t>3</w:t>
      </w:r>
      <w:r w:rsidR="00FD78B8" w:rsidRPr="00DE24BC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</w:t>
      </w:r>
      <w:r w:rsidRPr="00DE24BC">
        <w:rPr>
          <w:rFonts w:ascii="Times New Roman" w:hAnsi="Times New Roman" w:cs="Times New Roman"/>
          <w:b/>
          <w:sz w:val="26"/>
          <w:szCs w:val="26"/>
          <w:lang w:val="vi-VN"/>
        </w:rPr>
        <w:t>).</w:t>
      </w:r>
      <w:r w:rsidRPr="00DE24BC">
        <w:rPr>
          <w:rFonts w:ascii="Times New Roman" w:hAnsi="Times New Roman" w:cs="Times New Roman"/>
          <w:sz w:val="26"/>
          <w:szCs w:val="26"/>
          <w:lang w:val="vi-VN"/>
        </w:rPr>
        <w:t xml:space="preserve"> Mỗi câu đúng được </w:t>
      </w:r>
      <w:r w:rsidR="00E42DF4" w:rsidRPr="00DE24BC">
        <w:rPr>
          <w:rFonts w:ascii="Times New Roman" w:hAnsi="Times New Roman" w:cs="Times New Roman"/>
          <w:sz w:val="26"/>
          <w:szCs w:val="26"/>
          <w:lang w:val="vi-VN"/>
        </w:rPr>
        <w:t>0,</w:t>
      </w:r>
      <w:r w:rsidR="00AB559C" w:rsidRPr="00DE24BC">
        <w:rPr>
          <w:rFonts w:ascii="Times New Roman" w:hAnsi="Times New Roman" w:cs="Times New Roman"/>
          <w:sz w:val="26"/>
          <w:szCs w:val="26"/>
          <w:lang w:val="vi-VN"/>
        </w:rPr>
        <w:t>2</w:t>
      </w:r>
      <w:r w:rsidRPr="00DE24BC">
        <w:rPr>
          <w:rFonts w:ascii="Times New Roman" w:hAnsi="Times New Roman" w:cs="Times New Roman"/>
          <w:sz w:val="26"/>
          <w:szCs w:val="26"/>
          <w:lang w:val="vi-VN"/>
        </w:rPr>
        <w:t>5 điể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850"/>
        <w:gridCol w:w="56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640"/>
      </w:tblGrid>
      <w:tr w:rsidR="00DE24BC" w:rsidRPr="00DE24BC" w14:paraId="4A618F2F" w14:textId="77777777" w:rsidTr="00B5069F">
        <w:trPr>
          <w:jc w:val="center"/>
        </w:trPr>
        <w:tc>
          <w:tcPr>
            <w:tcW w:w="1526" w:type="dxa"/>
            <w:vAlign w:val="center"/>
          </w:tcPr>
          <w:p w14:paraId="52DF7FC7" w14:textId="381693E0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850" w:type="dxa"/>
            <w:vAlign w:val="center"/>
          </w:tcPr>
          <w:p w14:paraId="6335E755" w14:textId="0A65F9A5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567" w:type="dxa"/>
            <w:vAlign w:val="center"/>
          </w:tcPr>
          <w:p w14:paraId="25F89341" w14:textId="0526F2AE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09" w:type="dxa"/>
            <w:vAlign w:val="center"/>
          </w:tcPr>
          <w:p w14:paraId="4C35E341" w14:textId="4238B87B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09" w:type="dxa"/>
            <w:vAlign w:val="center"/>
          </w:tcPr>
          <w:p w14:paraId="4A5C08C2" w14:textId="150A142A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09" w:type="dxa"/>
            <w:vAlign w:val="center"/>
          </w:tcPr>
          <w:p w14:paraId="47C8D3A4" w14:textId="3EB43BB1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08" w:type="dxa"/>
            <w:vAlign w:val="center"/>
          </w:tcPr>
          <w:p w14:paraId="7E6C1A42" w14:textId="2362C421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09" w:type="dxa"/>
            <w:vAlign w:val="center"/>
          </w:tcPr>
          <w:p w14:paraId="14385475" w14:textId="1F0ADCC3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14:paraId="500CD75B" w14:textId="7EC3F635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09" w:type="dxa"/>
            <w:vAlign w:val="center"/>
          </w:tcPr>
          <w:p w14:paraId="17AEA982" w14:textId="3EC9597F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08" w:type="dxa"/>
            <w:vAlign w:val="center"/>
          </w:tcPr>
          <w:p w14:paraId="22A9A5D6" w14:textId="4D7B3BEC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09" w:type="dxa"/>
            <w:vAlign w:val="center"/>
          </w:tcPr>
          <w:p w14:paraId="614BD2C4" w14:textId="0BB69DF6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640" w:type="dxa"/>
            <w:vAlign w:val="center"/>
          </w:tcPr>
          <w:p w14:paraId="34E182BE" w14:textId="77D695F2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DE24BC" w:rsidRPr="00DE24BC" w14:paraId="621C78DD" w14:textId="77777777" w:rsidTr="00B5069F">
        <w:trPr>
          <w:jc w:val="center"/>
        </w:trPr>
        <w:tc>
          <w:tcPr>
            <w:tcW w:w="1526" w:type="dxa"/>
            <w:vAlign w:val="center"/>
          </w:tcPr>
          <w:p w14:paraId="1BBEE7F3" w14:textId="50794142" w:rsidR="00C7745B" w:rsidRPr="00DE24BC" w:rsidRDefault="00C7745B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áp</w:t>
            </w:r>
            <w:proofErr w:type="spellEnd"/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850" w:type="dxa"/>
            <w:vAlign w:val="center"/>
          </w:tcPr>
          <w:p w14:paraId="05D52202" w14:textId="7BA2ABE2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C865A33" w14:textId="2AA8E807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09" w:type="dxa"/>
            <w:vAlign w:val="center"/>
          </w:tcPr>
          <w:p w14:paraId="293F4E90" w14:textId="2CDA0FD0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09" w:type="dxa"/>
            <w:vAlign w:val="center"/>
          </w:tcPr>
          <w:p w14:paraId="7CB5C3B3" w14:textId="449D6C0A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09" w:type="dxa"/>
            <w:vAlign w:val="center"/>
          </w:tcPr>
          <w:p w14:paraId="64219E9D" w14:textId="66468E6D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08" w:type="dxa"/>
            <w:vAlign w:val="center"/>
          </w:tcPr>
          <w:p w14:paraId="78CEDF26" w14:textId="3BD2E0C9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09" w:type="dxa"/>
            <w:vAlign w:val="center"/>
          </w:tcPr>
          <w:p w14:paraId="3353A725" w14:textId="24065C28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09" w:type="dxa"/>
            <w:vAlign w:val="center"/>
          </w:tcPr>
          <w:p w14:paraId="2B401753" w14:textId="230A3BE8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09" w:type="dxa"/>
            <w:vAlign w:val="center"/>
          </w:tcPr>
          <w:p w14:paraId="54CB9FAC" w14:textId="5AA8F0CC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08" w:type="dxa"/>
            <w:vAlign w:val="center"/>
          </w:tcPr>
          <w:p w14:paraId="22B95F21" w14:textId="1E2AA0D2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09" w:type="dxa"/>
            <w:vAlign w:val="center"/>
          </w:tcPr>
          <w:p w14:paraId="3C834011" w14:textId="6468628B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640" w:type="dxa"/>
            <w:vAlign w:val="center"/>
          </w:tcPr>
          <w:p w14:paraId="123DA62B" w14:textId="13994890" w:rsidR="00C7745B" w:rsidRPr="00DE24BC" w:rsidRDefault="00322F8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</w:t>
            </w:r>
          </w:p>
        </w:tc>
      </w:tr>
    </w:tbl>
    <w:p w14:paraId="300DE9A4" w14:textId="4064D371" w:rsidR="004A24B4" w:rsidRPr="00DE24BC" w:rsidRDefault="004A24B4" w:rsidP="001F4B34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DE24BC">
        <w:rPr>
          <w:rFonts w:ascii="Times New Roman" w:hAnsi="Times New Roman" w:cs="Times New Roman"/>
          <w:b/>
          <w:sz w:val="26"/>
          <w:szCs w:val="26"/>
        </w:rPr>
        <w:t xml:space="preserve">II. </w:t>
      </w:r>
      <w:proofErr w:type="spellStart"/>
      <w:r w:rsidRPr="00DE24BC">
        <w:rPr>
          <w:rFonts w:ascii="Times New Roman" w:hAnsi="Times New Roman" w:cs="Times New Roman"/>
          <w:b/>
          <w:sz w:val="26"/>
          <w:szCs w:val="26"/>
        </w:rPr>
        <w:t>Tự</w:t>
      </w:r>
      <w:proofErr w:type="spellEnd"/>
      <w:r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E24BC">
        <w:rPr>
          <w:rFonts w:ascii="Times New Roman" w:hAnsi="Times New Roman" w:cs="Times New Roman"/>
          <w:b/>
          <w:sz w:val="26"/>
          <w:szCs w:val="26"/>
        </w:rPr>
        <w:t>luận</w:t>
      </w:r>
      <w:proofErr w:type="spellEnd"/>
      <w:r w:rsidRPr="00DE24BC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="00170685" w:rsidRPr="00DE24BC">
        <w:rPr>
          <w:rFonts w:ascii="Times New Roman" w:hAnsi="Times New Roman" w:cs="Times New Roman"/>
          <w:b/>
          <w:sz w:val="26"/>
          <w:szCs w:val="26"/>
        </w:rPr>
        <w:t>7</w:t>
      </w:r>
      <w:r w:rsidR="00FD78B8" w:rsidRPr="00DE24BC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FD78B8" w:rsidRPr="00DE24BC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DE24BC">
        <w:rPr>
          <w:rFonts w:ascii="Times New Roman" w:hAnsi="Times New Roman" w:cs="Times New Roman"/>
          <w:b/>
          <w:sz w:val="26"/>
          <w:szCs w:val="26"/>
        </w:rPr>
        <w:t>)</w:t>
      </w:r>
    </w:p>
    <w:tbl>
      <w:tblPr>
        <w:tblStyle w:val="TableGrid"/>
        <w:tblW w:w="10207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418"/>
        <w:gridCol w:w="3584"/>
        <w:gridCol w:w="3929"/>
        <w:gridCol w:w="1276"/>
      </w:tblGrid>
      <w:tr w:rsidR="00DE24BC" w:rsidRPr="00DE24BC" w14:paraId="6721DA95" w14:textId="77777777" w:rsidTr="00CC720F">
        <w:tc>
          <w:tcPr>
            <w:tcW w:w="1418" w:type="dxa"/>
            <w:vAlign w:val="center"/>
          </w:tcPr>
          <w:p w14:paraId="20C904B5" w14:textId="77777777" w:rsidR="00CD783D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7513" w:type="dxa"/>
            <w:gridSpan w:val="2"/>
            <w:vAlign w:val="center"/>
          </w:tcPr>
          <w:p w14:paraId="7AF0473E" w14:textId="04A88F39" w:rsidR="00CD783D" w:rsidRPr="00DE24BC" w:rsidRDefault="001C3AA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Đáp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276" w:type="dxa"/>
            <w:vAlign w:val="center"/>
          </w:tcPr>
          <w:p w14:paraId="06CC4FE6" w14:textId="77777777" w:rsidR="00CD783D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Biểu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DE24BC" w:rsidRPr="00DE24BC" w14:paraId="25D45CB7" w14:textId="77777777" w:rsidTr="00CC720F">
        <w:trPr>
          <w:trHeight w:val="1547"/>
        </w:trPr>
        <w:tc>
          <w:tcPr>
            <w:tcW w:w="1418" w:type="dxa"/>
            <w:vMerge w:val="restart"/>
            <w:vAlign w:val="center"/>
          </w:tcPr>
          <w:p w14:paraId="18CB7088" w14:textId="77777777" w:rsidR="003E0B07" w:rsidRPr="00DE24BC" w:rsidRDefault="003E0B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</w:t>
            </w:r>
          </w:p>
          <w:p w14:paraId="4FA8C22F" w14:textId="0CD0F609" w:rsidR="003E0B07" w:rsidRPr="00DE24BC" w:rsidRDefault="003E0B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1,5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7513" w:type="dxa"/>
            <w:gridSpan w:val="2"/>
          </w:tcPr>
          <w:p w14:paraId="3A15FB0C" w14:textId="5C99B098" w:rsidR="003E0B07" w:rsidRPr="00DE24BC" w:rsidRDefault="00322F86" w:rsidP="001F4B34">
            <w:pPr>
              <w:spacing w:line="276" w:lineRule="auto"/>
              <w:rPr>
                <w:rFonts w:ascii="Times New Roman" w:hAnsi="Times New Roman" w:cs="Times New Roman"/>
                <w:position w:val="-70"/>
                <w:sz w:val="26"/>
                <w:szCs w:val="26"/>
                <w:lang w:val="nl-NL"/>
              </w:rPr>
            </w:pPr>
            <w:r w:rsidRPr="00322F86">
              <w:rPr>
                <w:rFonts w:ascii="Times New Roman" w:hAnsi="Times New Roman" w:cs="Times New Roman"/>
                <w:position w:val="-138"/>
                <w:sz w:val="26"/>
                <w:szCs w:val="26"/>
                <w:lang w:val="nl-NL"/>
              </w:rPr>
              <w:object w:dxaOrig="1960" w:dyaOrig="2880" w14:anchorId="387F9595">
                <v:shape id="_x0000_i1095" type="#_x0000_t75" style="width:98pt;height:144.5pt" o:ole="">
                  <v:imagedata r:id="rId152" o:title=""/>
                </v:shape>
                <o:OLEObject Type="Embed" ProgID="Equation.DSMT4" ShapeID="_x0000_i1095" DrawAspect="Content" ObjectID="_1763845239" r:id="rId153"/>
              </w:object>
            </w:r>
            <w:r w:rsidR="007A6947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        </w:t>
            </w:r>
            <w:r w:rsidR="00373AA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   </w:t>
            </w:r>
            <w:r w:rsidR="007A6947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</w:t>
            </w:r>
            <w:r w:rsidR="00373AA6" w:rsidRPr="00373AA6">
              <w:rPr>
                <w:rFonts w:ascii="Times New Roman" w:hAnsi="Times New Roman" w:cs="Times New Roman"/>
                <w:position w:val="-136"/>
                <w:sz w:val="26"/>
                <w:szCs w:val="26"/>
                <w:lang w:val="nl-NL"/>
              </w:rPr>
              <w:object w:dxaOrig="1560" w:dyaOrig="2840" w14:anchorId="4C247EF9">
                <v:shape id="_x0000_i1096" type="#_x0000_t75" style="width:78pt;height:142.5pt" o:ole="">
                  <v:imagedata r:id="rId154" o:title=""/>
                </v:shape>
                <o:OLEObject Type="Embed" ProgID="Equation.DSMT4" ShapeID="_x0000_i1096" DrawAspect="Content" ObjectID="_1763845240" r:id="rId155"/>
              </w:object>
            </w:r>
            <w:r w:rsidR="003E0B07" w:rsidRPr="00DE24BC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    </w:t>
            </w:r>
          </w:p>
        </w:tc>
        <w:tc>
          <w:tcPr>
            <w:tcW w:w="1276" w:type="dxa"/>
          </w:tcPr>
          <w:p w14:paraId="7071B4F6" w14:textId="77777777" w:rsidR="003E0B07" w:rsidRDefault="003E0B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EC4628" w14:textId="77777777" w:rsidR="00373AA6" w:rsidRDefault="00373AA6" w:rsidP="00373AA6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823F379" w14:textId="77777777" w:rsidR="00373AA6" w:rsidRPr="00DE24BC" w:rsidRDefault="00373AA6" w:rsidP="00373AA6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47770D4" w14:textId="7ECF291F" w:rsidR="003E0B07" w:rsidRPr="00DE24BC" w:rsidRDefault="003E0B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 w:rsidR="006F1E38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6F1E38"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14:paraId="05304B56" w14:textId="77777777" w:rsidR="003E0B07" w:rsidRDefault="003E0B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D5CBF7" w14:textId="77777777" w:rsidR="00373AA6" w:rsidRDefault="00373AA6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7EF46AE" w14:textId="77777777" w:rsidR="00373AA6" w:rsidRPr="00DE24BC" w:rsidRDefault="00373AA6" w:rsidP="00373AA6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7691841" w14:textId="01E24F00" w:rsidR="003E0B07" w:rsidRPr="00DE24BC" w:rsidRDefault="003E0B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 w:rsidR="006F1E38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6F1E38"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DE24BC" w:rsidRPr="00DE24BC" w14:paraId="03176221" w14:textId="77777777" w:rsidTr="00CC720F">
        <w:trPr>
          <w:trHeight w:val="719"/>
        </w:trPr>
        <w:tc>
          <w:tcPr>
            <w:tcW w:w="1418" w:type="dxa"/>
            <w:vMerge/>
            <w:vAlign w:val="center"/>
          </w:tcPr>
          <w:p w14:paraId="2CB60D50" w14:textId="77777777" w:rsidR="00CD783D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</w:tcPr>
          <w:p w14:paraId="5CAA7A3A" w14:textId="32CDC946" w:rsidR="00CD783D" w:rsidRPr="00DE24BC" w:rsidRDefault="00373AA6" w:rsidP="001F4B34">
            <w:pPr>
              <w:tabs>
                <w:tab w:val="left" w:pos="3975"/>
              </w:tabs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73AA6">
              <w:rPr>
                <w:rFonts w:ascii="Times New Roman" w:hAnsi="Times New Roman" w:cs="Times New Roman"/>
                <w:b/>
                <w:position w:val="-102"/>
                <w:sz w:val="26"/>
                <w:szCs w:val="26"/>
                <w:lang w:val="nl-NL"/>
              </w:rPr>
              <w:object w:dxaOrig="1960" w:dyaOrig="2160" w14:anchorId="64F5C60A">
                <v:shape id="_x0000_i1097" type="#_x0000_t75" style="width:97.5pt;height:107.5pt" o:ole="">
                  <v:imagedata r:id="rId156" o:title=""/>
                </v:shape>
                <o:OLEObject Type="Embed" ProgID="Equation.DSMT4" ShapeID="_x0000_i1097" DrawAspect="Content" ObjectID="_1763845241" r:id="rId157"/>
              </w:object>
            </w:r>
          </w:p>
        </w:tc>
        <w:tc>
          <w:tcPr>
            <w:tcW w:w="1276" w:type="dxa"/>
          </w:tcPr>
          <w:p w14:paraId="0AF8FE42" w14:textId="77777777" w:rsidR="00CD783D" w:rsidRPr="00DE24BC" w:rsidRDefault="00CD783D" w:rsidP="001F4B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2B5098" w14:textId="77777777" w:rsidR="003E0B07" w:rsidRPr="00DE24BC" w:rsidRDefault="003E0B07" w:rsidP="001F4B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D3EEBEB" w14:textId="51934505" w:rsidR="00CD783D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 w:rsidR="006F1E38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6F1E38"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14:paraId="41ED43DA" w14:textId="77777777" w:rsidR="00CD783D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4BFAD51" w14:textId="77777777" w:rsidR="003E0B07" w:rsidRPr="00DE24BC" w:rsidRDefault="003E0B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E3F727A" w14:textId="360B38F2" w:rsidR="00CD783D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 w:rsidR="006F1E38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6F1E38"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A675C1" w:rsidRPr="00DE24BC" w14:paraId="0B86EDA7" w14:textId="77777777" w:rsidTr="00CC720F">
        <w:tc>
          <w:tcPr>
            <w:tcW w:w="1418" w:type="dxa"/>
            <w:vMerge w:val="restart"/>
            <w:tcBorders>
              <w:right w:val="single" w:sz="4" w:space="0" w:color="auto"/>
            </w:tcBorders>
            <w:vAlign w:val="center"/>
          </w:tcPr>
          <w:p w14:paraId="331C3B1F" w14:textId="77777777" w:rsidR="00A675C1" w:rsidRPr="00DE24BC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</w:t>
            </w:r>
          </w:p>
          <w:p w14:paraId="5D14D167" w14:textId="77105F07" w:rsidR="00A675C1" w:rsidRPr="00DE24BC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1,5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3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05A7F6CC" w14:textId="77777777" w:rsidR="00A675C1" w:rsidRDefault="00A675C1" w:rsidP="001F4B3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73AA6">
              <w:rPr>
                <w:rFonts w:ascii="Times New Roman" w:eastAsia="Calibri" w:hAnsi="Times New Roman" w:cs="Times New Roman"/>
                <w:position w:val="-132"/>
                <w:sz w:val="26"/>
                <w:szCs w:val="26"/>
              </w:rPr>
              <w:object w:dxaOrig="1740" w:dyaOrig="2760" w14:anchorId="0CB2A40B">
                <v:shape id="_x0000_i1098" type="#_x0000_t75" style="width:87.5pt;height:138.5pt" o:ole="">
                  <v:imagedata r:id="rId158" o:title=""/>
                </v:shape>
                <o:OLEObject Type="Embed" ProgID="Equation.DSMT4" ShapeID="_x0000_i1098" DrawAspect="Content" ObjectID="_1763845242" r:id="rId159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30FEB88F" w14:textId="6374ADB2" w:rsidR="00A675C1" w:rsidRPr="00DE24BC" w:rsidRDefault="00A675C1" w:rsidP="001F4B3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73AA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680" w:dyaOrig="680" w14:anchorId="17B3B007">
                <v:shape id="_x0000_i1099" type="#_x0000_t75" style="width:34pt;height:35pt" o:ole="">
                  <v:imagedata r:id="rId160" o:title=""/>
                </v:shape>
                <o:OLEObject Type="Embed" ProgID="Equation.DSMT4" ShapeID="_x0000_i1099" DrawAspect="Content" ObjectID="_1763845243" r:id="rId161"/>
              </w:object>
            </w:r>
          </w:p>
        </w:tc>
        <w:tc>
          <w:tcPr>
            <w:tcW w:w="39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E1A88F0" w14:textId="77777777" w:rsidR="00A675C1" w:rsidRDefault="00A675C1" w:rsidP="001F4B34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373AA6">
              <w:rPr>
                <w:rFonts w:ascii="Times New Roman" w:eastAsia="Calibri" w:hAnsi="Times New Roman" w:cs="Times New Roman"/>
                <w:position w:val="-128"/>
                <w:sz w:val="26"/>
                <w:szCs w:val="26"/>
              </w:rPr>
              <w:object w:dxaOrig="2340" w:dyaOrig="3000" w14:anchorId="38520405">
                <v:shape id="_x0000_i1100" type="#_x0000_t75" style="width:117pt;height:150.5pt" o:ole="">
                  <v:imagedata r:id="rId162" o:title=""/>
                </v:shape>
                <o:OLEObject Type="Embed" ProgID="Equation.DSMT4" ShapeID="_x0000_i1100" DrawAspect="Content" ObjectID="_1763845244" r:id="rId163"/>
              </w:object>
            </w:r>
          </w:p>
          <w:p w14:paraId="2A9B947B" w14:textId="0CE1552E" w:rsidR="00A675C1" w:rsidRPr="00DE24BC" w:rsidRDefault="00CE25D0" w:rsidP="001F4B34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proofErr w:type="spellStart"/>
            <w:r w:rsidR="00A675C1" w:rsidRPr="00DE24BC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="00A675C1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A675C1" w:rsidRPr="00DE24B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20" w:dyaOrig="279" w14:anchorId="6B0449A9">
                <v:shape id="_x0000_i1101" type="#_x0000_t75" style="width:46.5pt;height:14.5pt" o:ole="">
                  <v:imagedata r:id="rId164" o:title=""/>
                </v:shape>
                <o:OLEObject Type="Embed" ProgID="Equation.DSMT4" ShapeID="_x0000_i1101" DrawAspect="Content" ObjectID="_1763845245" r:id="rId165"/>
              </w:object>
            </w:r>
          </w:p>
        </w:tc>
        <w:tc>
          <w:tcPr>
            <w:tcW w:w="1276" w:type="dxa"/>
            <w:tcBorders>
              <w:left w:val="single" w:sz="4" w:space="0" w:color="auto"/>
            </w:tcBorders>
          </w:tcPr>
          <w:p w14:paraId="36143C1C" w14:textId="77777777" w:rsidR="00A675C1" w:rsidRPr="00DE24BC" w:rsidRDefault="00A675C1" w:rsidP="001F4B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CED119" w14:textId="77777777" w:rsidR="00A675C1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BBC56D9" w14:textId="77777777" w:rsidR="00A675C1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3EFF7E4" w14:textId="77777777" w:rsidR="00A675C1" w:rsidRDefault="00A675C1" w:rsidP="00373AA6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D6DCFCB" w14:textId="51386660" w:rsidR="00A675C1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14:paraId="19EC53D9" w14:textId="77777777" w:rsidR="00A675C1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61F9D23" w14:textId="77777777" w:rsidR="00A675C1" w:rsidRPr="00DE24BC" w:rsidRDefault="00A675C1" w:rsidP="00373AA6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4D2D8C1" w14:textId="77777777" w:rsidR="00A675C1" w:rsidRPr="00DE24BC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1D74BE3" w14:textId="6E6400EB" w:rsidR="00A675C1" w:rsidRPr="00DE24BC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A675C1" w:rsidRPr="00DE24BC" w14:paraId="05A5F6D4" w14:textId="77777777" w:rsidTr="00CC720F">
        <w:trPr>
          <w:trHeight w:val="795"/>
        </w:trPr>
        <w:tc>
          <w:tcPr>
            <w:tcW w:w="1418" w:type="dxa"/>
            <w:vMerge/>
            <w:vAlign w:val="center"/>
          </w:tcPr>
          <w:p w14:paraId="6377D051" w14:textId="77777777" w:rsidR="00A675C1" w:rsidRPr="00DE24BC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</w:tcPr>
          <w:p w14:paraId="01D4FE3E" w14:textId="3F3B45FB" w:rsidR="00A675C1" w:rsidRDefault="00F53013" w:rsidP="001F4B3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F53013">
              <w:rPr>
                <w:rFonts w:ascii="Times New Roman" w:hAnsi="Times New Roman" w:cs="Times New Roman"/>
                <w:b/>
                <w:position w:val="-106"/>
                <w:sz w:val="26"/>
                <w:szCs w:val="26"/>
                <w:lang w:val="nl-NL"/>
              </w:rPr>
              <w:object w:dxaOrig="2380" w:dyaOrig="2260" w14:anchorId="61E87DCD">
                <v:shape id="_x0000_i1102" type="#_x0000_t75" style="width:118.5pt;height:112.5pt" o:ole="">
                  <v:imagedata r:id="rId166" o:title=""/>
                </v:shape>
                <o:OLEObject Type="Embed" ProgID="Equation.DSMT4" ShapeID="_x0000_i1102" DrawAspect="Content" ObjectID="_1763845246" r:id="rId167"/>
              </w:object>
            </w:r>
          </w:p>
          <w:p w14:paraId="363EE6D5" w14:textId="78E08C4B" w:rsidR="00A675C1" w:rsidRDefault="00F53013" w:rsidP="001F4B3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position w:val="-70"/>
                <w:sz w:val="26"/>
                <w:szCs w:val="26"/>
                <w:lang w:val="nl-NL"/>
              </w:rPr>
            </w:pPr>
            <w:r w:rsidRPr="00F53013">
              <w:rPr>
                <w:rFonts w:ascii="Times New Roman" w:hAnsi="Times New Roman" w:cs="Times New Roman"/>
                <w:b/>
                <w:position w:val="-178"/>
                <w:sz w:val="26"/>
                <w:szCs w:val="26"/>
                <w:lang w:val="nl-NL"/>
              </w:rPr>
              <w:object w:dxaOrig="4520" w:dyaOrig="3700" w14:anchorId="262A5372">
                <v:shape id="_x0000_i1103" type="#_x0000_t75" style="width:225pt;height:183.5pt" o:ole="">
                  <v:imagedata r:id="rId168" o:title=""/>
                </v:shape>
                <o:OLEObject Type="Embed" ProgID="Equation.DSMT4" ShapeID="_x0000_i1103" DrawAspect="Content" ObjectID="_1763845247" r:id="rId169"/>
              </w:object>
            </w:r>
          </w:p>
          <w:p w14:paraId="7ED86FF1" w14:textId="493AA70B" w:rsidR="00A675C1" w:rsidRPr="00DE24BC" w:rsidRDefault="00A675C1" w:rsidP="001F4B3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position w:val="-70"/>
                <w:sz w:val="26"/>
                <w:szCs w:val="26"/>
                <w:lang w:val="nl-NL"/>
              </w:rPr>
            </w:pP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F53013" w:rsidRPr="00A675C1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260" w:dyaOrig="740" w14:anchorId="464CE8AC">
                <v:shape id="_x0000_i1104" type="#_x0000_t75" style="width:63pt;height:38pt" o:ole="">
                  <v:imagedata r:id="rId170" o:title=""/>
                </v:shape>
                <o:OLEObject Type="Embed" ProgID="Equation.DSMT4" ShapeID="_x0000_i1104" DrawAspect="Content" ObjectID="_1763845248" r:id="rId171"/>
              </w:object>
            </w:r>
          </w:p>
        </w:tc>
        <w:tc>
          <w:tcPr>
            <w:tcW w:w="1276" w:type="dxa"/>
          </w:tcPr>
          <w:p w14:paraId="5E910B4D" w14:textId="07F3C020" w:rsidR="00A675C1" w:rsidRPr="00DE24BC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234C057" w14:textId="77777777" w:rsidR="00A675C1" w:rsidRDefault="00A675C1" w:rsidP="00A67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6E0EF6A" w14:textId="77777777" w:rsidR="00A675C1" w:rsidRDefault="00A675C1" w:rsidP="00A67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B481A7" w14:textId="77777777" w:rsidR="00A675C1" w:rsidRDefault="00A675C1" w:rsidP="00A67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E76F815" w14:textId="77777777" w:rsidR="00A675C1" w:rsidRDefault="00A675C1" w:rsidP="00A67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7078FB" w14:textId="41DEE153" w:rsidR="00A675C1" w:rsidRPr="00DE24BC" w:rsidRDefault="00A675C1" w:rsidP="00A67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14:paraId="23DDEF1B" w14:textId="77777777" w:rsidR="00A675C1" w:rsidRPr="00DE24BC" w:rsidRDefault="00A675C1" w:rsidP="00A675C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6384010" w14:textId="77777777" w:rsidR="00A675C1" w:rsidRDefault="00A675C1" w:rsidP="00A67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B09CBA2" w14:textId="77777777" w:rsidR="00A675C1" w:rsidRDefault="00A675C1" w:rsidP="00A67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7F5B864" w14:textId="77777777" w:rsidR="00A675C1" w:rsidRDefault="00A675C1" w:rsidP="00A675C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3EEE50" w14:textId="2EA46FA7" w:rsidR="00A675C1" w:rsidRPr="00DE24BC" w:rsidRDefault="00A675C1" w:rsidP="00A675C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14:paraId="50CAC863" w14:textId="77777777" w:rsidR="00A675C1" w:rsidRPr="00DE24BC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E4B2A3" w14:textId="765A171D" w:rsidR="00A675C1" w:rsidRPr="00DE24BC" w:rsidRDefault="00A675C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E24BC" w:rsidRPr="00156470" w14:paraId="376663CC" w14:textId="77777777" w:rsidTr="00CC720F">
        <w:trPr>
          <w:trHeight w:val="50"/>
        </w:trPr>
        <w:tc>
          <w:tcPr>
            <w:tcW w:w="1418" w:type="dxa"/>
            <w:vAlign w:val="center"/>
          </w:tcPr>
          <w:p w14:paraId="3180E07C" w14:textId="77777777" w:rsidR="00CE25D0" w:rsidRDefault="00CD783D" w:rsidP="00CE25D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3</w:t>
            </w:r>
          </w:p>
          <w:p w14:paraId="2A470089" w14:textId="2337F7EF" w:rsidR="00CD783D" w:rsidRPr="00DE24BC" w:rsidRDefault="00CD783D" w:rsidP="00CC720F">
            <w:pPr>
              <w:spacing w:line="276" w:lineRule="auto"/>
              <w:ind w:right="-106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(1,</w:t>
            </w:r>
            <w:r w:rsidR="00CE25D0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  <w:r w:rsidR="00CC720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</w:tcPr>
          <w:p w14:paraId="45A69E44" w14:textId="44635EE8" w:rsidR="00CD783D" w:rsidRPr="00DE24BC" w:rsidRDefault="00CD783D" w:rsidP="001F4B34">
            <w:pPr>
              <w:spacing w:line="276" w:lineRule="auto"/>
              <w:ind w:left="31" w:hanging="31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Gọi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086C45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bạn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An,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Hòa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, Bình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ạt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lần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lượt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C7FC2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</w:t>
            </w:r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); </w:t>
            </w:r>
            <w:r w:rsidR="007C7FC2" w:rsidRPr="007C7FC2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</w:t>
            </w:r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); </w:t>
            </w:r>
            <w:r w:rsidR="007C7FC2" w:rsidRPr="007C7FC2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c</w:t>
            </w:r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  <w:p w14:paraId="17BCBA26" w14:textId="763CE05F" w:rsidR="007C7FC2" w:rsidRPr="007C7FC2" w:rsidRDefault="00CD783D" w:rsidP="007C7FC2">
            <w:pPr>
              <w:spacing w:line="276" w:lineRule="auto"/>
              <w:ind w:left="31" w:hanging="31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Theo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đề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ta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CF7633" w:rsidRPr="00DE24BC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C7FC2" w:rsidRPr="007C7FC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219" w:dyaOrig="680" w14:anchorId="0691F951">
                <v:shape id="_x0000_i1105" type="#_x0000_t75" style="width:61pt;height:34pt" o:ole="">
                  <v:imagedata r:id="rId172" o:title=""/>
                </v:shape>
                <o:OLEObject Type="Embed" ProgID="Equation.DSMT4" ShapeID="_x0000_i1105" DrawAspect="Content" ObjectID="_1763845249" r:id="rId173"/>
              </w:object>
            </w:r>
            <w:r w:rsidR="00086C45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="003D4407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F506C" w:rsidRPr="007C7FC2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40" w:dyaOrig="300" w14:anchorId="1794A22F">
                <v:shape id="_x0000_i1106" type="#_x0000_t75" style="width:47.5pt;height:15pt" o:ole="">
                  <v:imagedata r:id="rId174" o:title=""/>
                </v:shape>
                <o:OLEObject Type="Embed" ProgID="Equation.DSMT4" ShapeID="_x0000_i1106" DrawAspect="Content" ObjectID="_1763845250" r:id="rId175"/>
              </w:object>
            </w:r>
            <w:r w:rsidR="007C7FC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30FB875E" w14:textId="49A4F4BB" w:rsidR="00CF7633" w:rsidRPr="00DE24BC" w:rsidRDefault="007C7FC2" w:rsidP="001F4B34">
            <w:pPr>
              <w:spacing w:line="276" w:lineRule="auto"/>
              <w:ind w:left="992" w:hanging="992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Áp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hất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dãy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nhau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, t</w:t>
            </w:r>
            <w:r w:rsidR="00CF7633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a </w:t>
            </w:r>
            <w:proofErr w:type="spellStart"/>
            <w:r w:rsidR="00CF7633" w:rsidRPr="00DE24BC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="00CF7633" w:rsidRPr="00DE24BC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20E8680" w14:textId="7978750B" w:rsidR="007C7FC2" w:rsidRDefault="002F506C" w:rsidP="007C7FC2">
            <w:pPr>
              <w:spacing w:line="276" w:lineRule="auto"/>
              <w:ind w:left="31" w:hanging="31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C7FC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900" w:dyaOrig="680" w14:anchorId="4EC3A079">
                <v:shape id="_x0000_i1107" type="#_x0000_t75" style="width:145.5pt;height:34pt" o:ole="">
                  <v:imagedata r:id="rId176" o:title=""/>
                </v:shape>
                <o:OLEObject Type="Embed" ProgID="Equation.DSMT4" ShapeID="_x0000_i1107" DrawAspect="Content" ObjectID="_1763845251" r:id="rId177"/>
              </w:object>
            </w:r>
            <w:r w:rsidR="007C7FC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9B63658" w14:textId="27A5AE97" w:rsidR="003D4407" w:rsidRPr="00DE24BC" w:rsidRDefault="007C7FC2" w:rsidP="001F4B34">
            <w:pPr>
              <w:spacing w:line="276" w:lineRule="auto"/>
              <w:ind w:left="31" w:hanging="31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uy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="003D4407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E24B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20" w:dyaOrig="279" w14:anchorId="0A74C433">
                <v:shape id="_x0000_i1108" type="#_x0000_t75" style="width:66.5pt;height:14.5pt" o:ole="">
                  <v:imagedata r:id="rId178" o:title=""/>
                </v:shape>
                <o:OLEObject Type="Embed" ProgID="Equation.DSMT4" ShapeID="_x0000_i1108" DrawAspect="Content" ObjectID="_1763845252" r:id="rId17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); </w:t>
            </w:r>
            <w:r w:rsidRPr="00DE24B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00" w:dyaOrig="300" w14:anchorId="0145917C">
                <v:shape id="_x0000_i1109" type="#_x0000_t75" style="width:70.5pt;height:15.5pt" o:ole="">
                  <v:imagedata r:id="rId180" o:title=""/>
                </v:shape>
                <o:OLEObject Type="Embed" ProgID="Equation.DSMT4" ShapeID="_x0000_i1109" DrawAspect="Content" ObjectID="_1763845253" r:id="rId18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); </w:t>
            </w: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E24BC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80" w:dyaOrig="279" w14:anchorId="64B5FFAE">
                <v:shape id="_x0000_i1110" type="#_x0000_t75" style="width:64.5pt;height:14.5pt" o:ole="">
                  <v:imagedata r:id="rId182" o:title=""/>
                </v:shape>
                <o:OLEObject Type="Embed" ProgID="Equation.DSMT4" ShapeID="_x0000_i1110" DrawAspect="Content" ObjectID="_1763845254" r:id="rId18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331475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6413552" w14:textId="02F72381" w:rsidR="00CD783D" w:rsidRPr="00DE24BC" w:rsidRDefault="00CD783D" w:rsidP="001F4B34">
            <w:pPr>
              <w:spacing w:line="276" w:lineRule="auto"/>
              <w:ind w:left="31" w:hanging="31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</w:pP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 w:rsidRPr="00DE24BC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="007C7FC2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ba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bạn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An,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Hòa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, Bình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ạt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lần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lượt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: 27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331475">
              <w:rPr>
                <w:rFonts w:ascii="Times New Roman" w:hAnsi="Times New Roman" w:cs="Times New Roman"/>
                <w:sz w:val="26"/>
                <w:szCs w:val="26"/>
              </w:rPr>
              <w:t>;</w:t>
            </w:r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30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331475">
              <w:rPr>
                <w:rFonts w:ascii="Times New Roman" w:hAnsi="Times New Roman" w:cs="Times New Roman"/>
                <w:sz w:val="26"/>
                <w:szCs w:val="26"/>
              </w:rPr>
              <w:t>;</w:t>
            </w:r>
            <w:r w:rsidR="007C7FC2">
              <w:rPr>
                <w:rFonts w:ascii="Times New Roman" w:hAnsi="Times New Roman" w:cs="Times New Roman"/>
                <w:sz w:val="26"/>
                <w:szCs w:val="26"/>
              </w:rPr>
              <w:t xml:space="preserve"> 24 </w:t>
            </w:r>
            <w:proofErr w:type="spellStart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="007C7FC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03394445" w14:textId="6BC59EEF" w:rsidR="003D4407" w:rsidRPr="00DE24BC" w:rsidRDefault="00CD783D" w:rsidP="007C7FC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  <w:r w:rsidR="004C2DE0"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iểm</w:t>
            </w:r>
          </w:p>
          <w:p w14:paraId="46FCC49C" w14:textId="77777777" w:rsidR="003D4407" w:rsidRPr="007C7FC2" w:rsidRDefault="003D44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36"/>
                <w:szCs w:val="36"/>
                <w:lang w:val="vi-VN"/>
              </w:rPr>
            </w:pPr>
          </w:p>
          <w:p w14:paraId="14644F3E" w14:textId="6A0F81B1" w:rsidR="00CD783D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3D4407"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  <w:r w:rsidR="004C2DE0"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iểm</w:t>
            </w:r>
          </w:p>
          <w:p w14:paraId="23A4181C" w14:textId="77777777" w:rsidR="003D4407" w:rsidRDefault="003D4407" w:rsidP="001F4B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52533FF" w14:textId="77777777" w:rsidR="007A20D6" w:rsidRPr="007A20D6" w:rsidRDefault="007A20D6" w:rsidP="001F4B34">
            <w:pPr>
              <w:spacing w:line="276" w:lineRule="auto"/>
              <w:rPr>
                <w:rFonts w:ascii="Times New Roman" w:hAnsi="Times New Roman" w:cs="Times New Roman"/>
                <w:sz w:val="12"/>
                <w:szCs w:val="12"/>
                <w:lang w:val="vi-VN"/>
              </w:rPr>
            </w:pPr>
          </w:p>
          <w:p w14:paraId="4E3516DD" w14:textId="77777777" w:rsidR="007C7FC2" w:rsidRPr="007C7FC2" w:rsidRDefault="007C7FC2" w:rsidP="001F4B34">
            <w:pPr>
              <w:spacing w:line="276" w:lineRule="auto"/>
              <w:rPr>
                <w:rFonts w:ascii="Times New Roman" w:hAnsi="Times New Roman" w:cs="Times New Roman"/>
                <w:sz w:val="12"/>
                <w:szCs w:val="12"/>
                <w:lang w:val="vi-VN"/>
              </w:rPr>
            </w:pPr>
          </w:p>
          <w:p w14:paraId="365E06E3" w14:textId="257F6721" w:rsidR="003D4407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3D4407"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  <w:r w:rsidR="004C2DE0"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iểm</w:t>
            </w:r>
          </w:p>
          <w:p w14:paraId="503AF872" w14:textId="77777777" w:rsidR="003D4407" w:rsidRPr="007A20D6" w:rsidRDefault="003D44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14:paraId="79952F16" w14:textId="77777777" w:rsidR="003D4407" w:rsidRPr="00DE24BC" w:rsidRDefault="003D44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14:paraId="6B3C6364" w14:textId="77777777" w:rsidR="003D4407" w:rsidRPr="007A20D6" w:rsidRDefault="003D4407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14"/>
                <w:szCs w:val="14"/>
                <w:lang w:val="vi-VN"/>
              </w:rPr>
            </w:pPr>
          </w:p>
          <w:p w14:paraId="06E26C6E" w14:textId="1D1561F4" w:rsidR="003D4407" w:rsidRPr="00DE24BC" w:rsidRDefault="003D4407" w:rsidP="007C7FC2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</w:tc>
      </w:tr>
      <w:tr w:rsidR="00DE24BC" w:rsidRPr="00DE24BC" w14:paraId="37D0B7E4" w14:textId="77777777" w:rsidTr="00CC720F">
        <w:trPr>
          <w:trHeight w:val="363"/>
        </w:trPr>
        <w:tc>
          <w:tcPr>
            <w:tcW w:w="1418" w:type="dxa"/>
            <w:vMerge w:val="restart"/>
            <w:vAlign w:val="center"/>
          </w:tcPr>
          <w:p w14:paraId="7224AA52" w14:textId="5A2CDFC9" w:rsidR="00CD783D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4</w:t>
            </w:r>
          </w:p>
          <w:p w14:paraId="03A707A6" w14:textId="47AAB537" w:rsidR="00CD783D" w:rsidRPr="00DE24BC" w:rsidRDefault="00CD783D" w:rsidP="00CC720F">
            <w:pPr>
              <w:spacing w:line="276" w:lineRule="auto"/>
              <w:ind w:right="-106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CE25D0">
              <w:rPr>
                <w:rFonts w:ascii="Times New Roman" w:hAnsi="Times New Roman" w:cs="Times New Roman"/>
                <w:b/>
                <w:sz w:val="26"/>
                <w:szCs w:val="26"/>
              </w:rPr>
              <w:t>0,75</w:t>
            </w: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</w:tcPr>
          <w:p w14:paraId="74700070" w14:textId="119F64FD" w:rsidR="00D72FF0" w:rsidRPr="00DE24BC" w:rsidRDefault="00CD783D" w:rsidP="001F4B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proofErr w:type="spellStart"/>
            <w:r w:rsidR="007A20D6">
              <w:rPr>
                <w:rFonts w:ascii="Times New Roman" w:hAnsi="Times New Roman" w:cs="Times New Roman"/>
                <w:sz w:val="26"/>
                <w:szCs w:val="26"/>
              </w:rPr>
              <w:t>Thể</w:t>
            </w:r>
            <w:proofErr w:type="spellEnd"/>
            <w:r w:rsidR="007A20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7A20D6">
              <w:rPr>
                <w:rFonts w:ascii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="007A20D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E77D34">
              <w:rPr>
                <w:rFonts w:ascii="Times New Roman" w:hAnsi="Times New Roman" w:cs="Times New Roman"/>
                <w:sz w:val="26"/>
                <w:szCs w:val="26"/>
              </w:rPr>
              <w:t>chiếc</w:t>
            </w:r>
            <w:proofErr w:type="spellEnd"/>
            <w:r w:rsidR="00E77D3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="Times New Roman" w:hAnsi="Times New Roman" w:cs="Times New Roman"/>
                <w:sz w:val="26"/>
                <w:szCs w:val="26"/>
              </w:rPr>
              <w:t>hộp</w:t>
            </w:r>
            <w:proofErr w:type="spellEnd"/>
            <w:r w:rsidR="0015647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="Times New Roman" w:hAnsi="Times New Roman" w:cs="Times New Roman"/>
                <w:sz w:val="26"/>
                <w:szCs w:val="26"/>
              </w:rPr>
              <w:t>đó</w:t>
            </w:r>
            <w:proofErr w:type="spellEnd"/>
            <w:r w:rsidR="007A20D6">
              <w:rPr>
                <w:rFonts w:ascii="Times New Roman" w:hAnsi="Times New Roman" w:cs="Times New Roman"/>
                <w:sz w:val="26"/>
                <w:szCs w:val="26"/>
              </w:rPr>
              <w:t xml:space="preserve"> là:</w:t>
            </w:r>
          </w:p>
          <w:p w14:paraId="76230D56" w14:textId="36EDBABC" w:rsidR="00CD783D" w:rsidRPr="00DE24BC" w:rsidRDefault="00D72FF0" w:rsidP="001F4B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</w:t>
            </w:r>
            <w:r w:rsidR="00E77D34" w:rsidRPr="004F2FF4">
              <w:rPr>
                <w:position w:val="-26"/>
              </w:rPr>
              <w:object w:dxaOrig="1980" w:dyaOrig="680" w14:anchorId="2A2447B7">
                <v:shape id="_x0000_i1111" type="#_x0000_t75" alt="OPL20U25GSXzBJYl68kk8uQGfFKzs7yb1M4KJWUiLk6ZEvGF+qCIPSnY57AbBFCvTWID 07 SPPHU NHOM PBT DAYTHEM T7 STT  98+K4lPs7H94VUqPe2XwIsfPRnrXQE//QTEXxb8/8N4CNc6FpgZahzpTjFhMzSA7T/nHJa11DE8Ng2TP3iAmRczFlmslSuUNOgUeb6yRvs0=" style="width:99.5pt;height:33.5pt" o:ole="">
                  <v:imagedata r:id="rId184" o:title=""/>
                </v:shape>
                <o:OLEObject Type="Embed" ProgID="Equation.DSMT4" ShapeID="_x0000_i1111" DrawAspect="Content" ObjectID="_1763845255" r:id="rId185"/>
              </w:object>
            </w: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14:paraId="778D16EC" w14:textId="77777777" w:rsidR="00D72FF0" w:rsidRPr="00DE24BC" w:rsidRDefault="00D72FF0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FED25D2" w14:textId="47D441C2" w:rsidR="00CD783D" w:rsidRPr="00DE24BC" w:rsidRDefault="00CE25D0" w:rsidP="00CE25D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  <w:r w:rsidR="004C2DE0"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="004C2DE0"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DE24BC" w:rsidRPr="00DE24BC" w14:paraId="4BC02F2C" w14:textId="77777777" w:rsidTr="00CC720F">
        <w:trPr>
          <w:trHeight w:val="557"/>
        </w:trPr>
        <w:tc>
          <w:tcPr>
            <w:tcW w:w="1418" w:type="dxa"/>
            <w:vMerge/>
            <w:vAlign w:val="center"/>
          </w:tcPr>
          <w:p w14:paraId="5D2B6E0F" w14:textId="3110835D" w:rsidR="00CD783D" w:rsidRPr="00DE24BC" w:rsidRDefault="00CD783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513" w:type="dxa"/>
            <w:gridSpan w:val="2"/>
          </w:tcPr>
          <w:p w14:paraId="2B386D53" w14:textId="2D2E0146" w:rsidR="00E77D34" w:rsidRPr="00E77D34" w:rsidRDefault="00D72FF0" w:rsidP="00E77D34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Pr="00E77D34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proofErr w:type="spellStart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>Diện</w:t>
            </w:r>
            <w:proofErr w:type="spellEnd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>tích</w:t>
            </w:r>
            <w:proofErr w:type="spellEnd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>vật</w:t>
            </w:r>
            <w:proofErr w:type="spellEnd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>liệu</w:t>
            </w:r>
            <w:proofErr w:type="spellEnd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>làm</w:t>
            </w:r>
            <w:proofErr w:type="spellEnd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>chiếc</w:t>
            </w:r>
            <w:proofErr w:type="spellEnd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>hộp</w:t>
            </w:r>
            <w:proofErr w:type="spellEnd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156470">
              <w:rPr>
                <w:rFonts w:asciiTheme="majorHAnsi" w:hAnsiTheme="majorHAnsi" w:cstheme="majorHAnsi"/>
                <w:sz w:val="26"/>
                <w:szCs w:val="26"/>
              </w:rPr>
              <w:t>đó</w:t>
            </w:r>
            <w:proofErr w:type="spellEnd"/>
            <w:r w:rsidR="00156470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proofErr w:type="spellStart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>là</w:t>
            </w:r>
            <w:proofErr w:type="spellEnd"/>
            <w:r w:rsidR="00E77D34" w:rsidRPr="00E77D34">
              <w:rPr>
                <w:rFonts w:asciiTheme="majorHAnsi" w:hAnsiTheme="majorHAnsi" w:cstheme="majorHAnsi"/>
                <w:sz w:val="26"/>
                <w:szCs w:val="26"/>
              </w:rPr>
              <w:t>:</w:t>
            </w:r>
          </w:p>
          <w:p w14:paraId="2EC6E637" w14:textId="5B2521C6" w:rsidR="00E77D34" w:rsidRPr="00E77D34" w:rsidRDefault="00E77D34" w:rsidP="00E77D34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E77D34">
              <w:rPr>
                <w:position w:val="-26"/>
                <w:sz w:val="26"/>
                <w:szCs w:val="26"/>
              </w:rPr>
              <w:object w:dxaOrig="4120" w:dyaOrig="680" w14:anchorId="7CCC83CD">
                <v:shape id="_x0000_i1112" type="#_x0000_t75" alt="OPL20U25GSXzBJYl68kk8uQGfFKzs7yb1M4KJWUiLk6ZEvGF+qCIPSnY57AbBFCvTWID 07 SPPHU NHOM PBT DAYTHEM T7 STT  98+K4lPs7H94VUqPe2XwIsfPRnrXQE//QTEXxb8/8N4CNc6FpgZahzpTjFhMzSA7T/nHJa11DE8Ng2TP3iAmRczFlmslSuUNOgUeb6yRvs0=" style="width:205.5pt;height:33.5pt" o:ole="">
                  <v:imagedata r:id="rId186" o:title=""/>
                </v:shape>
                <o:OLEObject Type="Embed" ProgID="Equation.DSMT4" ShapeID="_x0000_i1112" DrawAspect="Content" ObjectID="_1763845256" r:id="rId187"/>
              </w:object>
            </w:r>
          </w:p>
          <w:p w14:paraId="36FE9A6D" w14:textId="3A218E5A" w:rsidR="00CD783D" w:rsidRPr="00DE24BC" w:rsidRDefault="00E77D34" w:rsidP="00E77D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77D34">
              <w:rPr>
                <w:position w:val="-14"/>
                <w:sz w:val="26"/>
                <w:szCs w:val="26"/>
              </w:rPr>
              <w:object w:dxaOrig="1920" w:dyaOrig="420" w14:anchorId="4CE93F91">
                <v:shape id="_x0000_i1113" type="#_x0000_t75" alt="OPL20U25GSXzBJYl68kk8uQGfFKzs7yb1M4KJWUiLk6ZEvGF+qCIPSnY57AbBFCvTWID 07 SPPHU NHOM PBT DAYTHEM T7 STT  98+K4lPs7H94VUqPe2XwIsfPRnrXQE//QTEXxb8/8N4CNc6FpgZahzpTjFhMzSA7T/nHJa11DE8Ng2TP3iAmRczFlmslSuUNOgUeb6yRvs0=" style="width:96pt;height:20.5pt" o:ole="">
                  <v:imagedata r:id="rId188" o:title=""/>
                </v:shape>
                <o:OLEObject Type="Embed" ProgID="Equation.DSMT4" ShapeID="_x0000_i1113" DrawAspect="Content" ObjectID="_1763845257" r:id="rId189"/>
              </w:object>
            </w:r>
          </w:p>
        </w:tc>
        <w:tc>
          <w:tcPr>
            <w:tcW w:w="1276" w:type="dxa"/>
          </w:tcPr>
          <w:p w14:paraId="7AB55F3B" w14:textId="77777777" w:rsidR="00D72FF0" w:rsidRPr="00DE24BC" w:rsidRDefault="00D72FF0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E6FA2A9" w14:textId="4B41D71F" w:rsidR="00CD783D" w:rsidRPr="00DE24BC" w:rsidRDefault="00D72FF0" w:rsidP="00CE25D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CE25D0" w:rsidRPr="00DE24BC" w14:paraId="588D456E" w14:textId="77777777" w:rsidTr="00CC720F">
        <w:trPr>
          <w:trHeight w:val="1043"/>
        </w:trPr>
        <w:tc>
          <w:tcPr>
            <w:tcW w:w="1418" w:type="dxa"/>
            <w:vMerge w:val="restart"/>
            <w:vAlign w:val="center"/>
          </w:tcPr>
          <w:p w14:paraId="5D0747A0" w14:textId="79143420" w:rsidR="00CE25D0" w:rsidRPr="00DE24BC" w:rsidRDefault="00CE25D0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14:paraId="7B53BD4F" w14:textId="4CC489BC" w:rsidR="00CE25D0" w:rsidRPr="00DE24BC" w:rsidRDefault="00CE25D0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,5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7513" w:type="dxa"/>
            <w:gridSpan w:val="2"/>
          </w:tcPr>
          <w:p w14:paraId="5D182748" w14:textId="653F9DA0" w:rsidR="006D23C5" w:rsidRPr="006D23C5" w:rsidRDefault="006D23C5" w:rsidP="00C84341">
            <w:pPr>
              <w:tabs>
                <w:tab w:val="left" w:pos="1080"/>
              </w:tabs>
              <w:spacing w:line="240" w:lineRule="atLeast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nb-NO"/>
              </w:rPr>
            </w:pPr>
            <w:r w:rsidRPr="006D23C5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nb-NO"/>
              </w:rPr>
              <w:t>Vẽ hình, ghi GT và KL</w:t>
            </w:r>
          </w:p>
          <w:p w14:paraId="3072115A" w14:textId="1A417AFE" w:rsidR="00C84341" w:rsidRPr="00ED5C70" w:rsidRDefault="00C84341" w:rsidP="00C84341">
            <w:pPr>
              <w:tabs>
                <w:tab w:val="left" w:pos="1080"/>
              </w:tabs>
              <w:spacing w:line="240" w:lineRule="atLeast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nb-NO"/>
              </w:rPr>
            </w:pPr>
            <w:r w:rsidRPr="00ED5C70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nb-NO"/>
              </w:rPr>
              <w:t xml:space="preserve">a) Ta có </w:t>
            </w:r>
            <w:r w:rsidRPr="00C84341">
              <w:rPr>
                <w:position w:val="-12"/>
                <w:lang w:val="vi-VN"/>
              </w:rPr>
              <w:object w:dxaOrig="2280" w:dyaOrig="440" w14:anchorId="215DD5F5">
                <v:shape id="_x0000_i1114" type="#_x0000_t75" style="width:114.5pt;height:22.5pt" o:ole="">
                  <v:imagedata r:id="rId190" o:title=""/>
                </v:shape>
                <o:OLEObject Type="Embed" ProgID="Equation.DSMT4" ShapeID="_x0000_i1114" DrawAspect="Content" ObjectID="_1763845258" r:id="rId191"/>
              </w:object>
            </w:r>
            <w:r w:rsidRPr="00ED5C70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nb-NO"/>
              </w:rPr>
              <w:t xml:space="preserve"> v</w:t>
            </w:r>
            <w:r w:rsidRPr="00C84341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à </w:t>
            </w:r>
            <w:r w:rsidRPr="000F1DCC">
              <w:rPr>
                <w:position w:val="-10"/>
                <w:lang w:val="vi-VN"/>
              </w:rPr>
              <w:object w:dxaOrig="1240" w:dyaOrig="420" w14:anchorId="49ED6204">
                <v:shape id="_x0000_i1115" type="#_x0000_t75" style="width:62.5pt;height:21.5pt" o:ole="">
                  <v:imagedata r:id="rId192" o:title=""/>
                </v:shape>
                <o:OLEObject Type="Embed" ProgID="Equation.DSMT4" ShapeID="_x0000_i1115" DrawAspect="Content" ObjectID="_1763845259" r:id="rId193"/>
              </w:object>
            </w:r>
            <w:r w:rsidRPr="00C84341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  <w:t>là hai góc ở vị trí đồng vị so với</w:t>
            </w:r>
            <w:r w:rsidRPr="00ED5C70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nb-NO"/>
              </w:rPr>
              <w:t xml:space="preserve"> hai</w:t>
            </w:r>
            <w:r w:rsidRPr="00C84341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ường thẳng </w:t>
            </w:r>
            <w:r w:rsidRPr="00C84341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6"/>
                <w:szCs w:val="26"/>
                <w:lang w:val="vi-VN"/>
              </w:rPr>
              <w:t>AC</w:t>
            </w:r>
            <w:r w:rsidRPr="00ED5C70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nb-NO"/>
              </w:rPr>
              <w:t>;</w:t>
            </w:r>
            <w:r w:rsidRPr="00C84341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C84341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6"/>
                <w:szCs w:val="26"/>
                <w:lang w:val="vi-VN"/>
              </w:rPr>
              <w:t>BD</w:t>
            </w:r>
          </w:p>
          <w:p w14:paraId="5D338122" w14:textId="2C554548" w:rsidR="00CE25D0" w:rsidRPr="00DE24BC" w:rsidRDefault="00C84341" w:rsidP="001F4B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F1DCC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6"/>
                <w:szCs w:val="26"/>
                <w:lang w:val="vi-VN"/>
              </w:rPr>
              <w:object w:dxaOrig="1380" w:dyaOrig="300" w14:anchorId="7E3E47F6">
                <v:shape id="_x0000_i1116" type="#_x0000_t75" style="width:69.5pt;height:15.5pt" o:ole="">
                  <v:imagedata r:id="rId194" o:title=""/>
                </v:shape>
                <o:OLEObject Type="Embed" ProgID="Equation.DSMT4" ShapeID="_x0000_i1116" DrawAspect="Content" ObjectID="_1763845260" r:id="rId195"/>
              </w:object>
            </w:r>
            <w:r w:rsidRPr="000F1DC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(</w:t>
            </w:r>
            <w:proofErr w:type="spellStart"/>
            <w:r w:rsidRPr="000F1DC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dhnb</w:t>
            </w:r>
            <w:proofErr w:type="spellEnd"/>
            <w:r w:rsidRPr="000F1DCC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</w:tc>
        <w:tc>
          <w:tcPr>
            <w:tcW w:w="1276" w:type="dxa"/>
          </w:tcPr>
          <w:p w14:paraId="2A4847E1" w14:textId="6AA8D507" w:rsidR="00CE25D0" w:rsidRDefault="006D23C5" w:rsidP="00C8434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14:paraId="53800E32" w14:textId="77777777" w:rsidR="006D23C5" w:rsidRDefault="006D23C5" w:rsidP="00C8434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4D491D9" w14:textId="77777777" w:rsidR="006D23C5" w:rsidRPr="00DE24BC" w:rsidRDefault="006D23C5" w:rsidP="00C84341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0EE144A" w14:textId="6AD9A186" w:rsidR="00CE25D0" w:rsidRPr="00DE24BC" w:rsidRDefault="00CE25D0" w:rsidP="00C84341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0,5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CE25D0" w:rsidRPr="00DE24BC" w14:paraId="18A8EFB7" w14:textId="77777777" w:rsidTr="00CC720F">
        <w:trPr>
          <w:trHeight w:val="1293"/>
        </w:trPr>
        <w:tc>
          <w:tcPr>
            <w:tcW w:w="1418" w:type="dxa"/>
            <w:vMerge/>
            <w:vAlign w:val="center"/>
          </w:tcPr>
          <w:p w14:paraId="79593C28" w14:textId="77777777" w:rsidR="00CE25D0" w:rsidRPr="00DE24BC" w:rsidRDefault="00CE25D0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3" w:type="dxa"/>
            <w:gridSpan w:val="2"/>
          </w:tcPr>
          <w:p w14:paraId="067D22F9" w14:textId="00F82656" w:rsidR="00CE25D0" w:rsidRDefault="00CE25D0" w:rsidP="001F4B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7F5D47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proofErr w:type="spellStart"/>
            <w:r w:rsidR="007F5D47" w:rsidRPr="007F5D47"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proofErr w:type="spellEnd"/>
            <w:r w:rsidR="007F5D47" w:rsidRPr="007F5D4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517E3" w:rsidRPr="001517E3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6"/>
                <w:szCs w:val="26"/>
              </w:rPr>
              <w:t>AC//BD</w:t>
            </w:r>
            <w:r w:rsidR="007F5D47" w:rsidRPr="007F5D47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F5D47" w:rsidRPr="007F5D47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và</w:t>
            </w:r>
            <w:proofErr w:type="spellEnd"/>
            <w:r w:rsidR="007F5D47" w:rsidRPr="007F5D47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7F5D47" w:rsidRPr="00EF708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540" w:dyaOrig="360" w14:anchorId="361CCB4A">
                <v:shape id="_x0000_i1117" type="#_x0000_t75" style="width:27pt;height:18pt" o:ole="">
                  <v:imagedata r:id="rId142" o:title=""/>
                </v:shape>
                <o:OLEObject Type="Embed" ProgID="Equation.DSMT4" ShapeID="_x0000_i1117" DrawAspect="Content" ObjectID="_1763845261" r:id="rId196"/>
              </w:object>
            </w:r>
            <w:r w:rsidR="007F5D4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so le trong với </w:t>
            </w:r>
            <w:r w:rsidR="007F5D47" w:rsidRPr="00EF708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580" w:dyaOrig="360" w14:anchorId="7E69E9F8">
                <v:shape id="_x0000_i1118" type="#_x0000_t75" style="width:29pt;height:18pt" o:ole="">
                  <v:imagedata r:id="rId197" o:title=""/>
                </v:shape>
                <o:OLEObject Type="Embed" ProgID="Equation.DSMT4" ShapeID="_x0000_i1118" DrawAspect="Content" ObjectID="_1763845262" r:id="rId198"/>
              </w:object>
            </w:r>
            <w:r w:rsidR="007F5D4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ên </w:t>
            </w:r>
            <w:r w:rsidR="007F5D47" w:rsidRPr="00EF708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1920" w:dyaOrig="360" w14:anchorId="0CD09880">
                <v:shape id="_x0000_i1119" type="#_x0000_t75" style="width:96pt;height:18pt" o:ole="">
                  <v:imagedata r:id="rId199" o:title=""/>
                </v:shape>
                <o:OLEObject Type="Embed" ProgID="Equation.DSMT4" ShapeID="_x0000_i1119" DrawAspect="Content" ObjectID="_1763845263" r:id="rId200"/>
              </w:object>
            </w:r>
            <w:r w:rsidR="007F5D4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</w:t>
            </w:r>
          </w:p>
          <w:p w14:paraId="6F65D213" w14:textId="0FFC5C8E" w:rsidR="007F5D47" w:rsidRPr="00F4330D" w:rsidRDefault="007F5D47" w:rsidP="001F4B34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F4330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Vì </w:t>
            </w:r>
            <w:r w:rsidR="001517E3" w:rsidRPr="001517E3">
              <w:rPr>
                <w:rFonts w:ascii="Times New Roman" w:eastAsia="Calibri" w:hAnsi="Times New Roman" w:cs="Times New Roman"/>
                <w:i/>
                <w:iCs/>
                <w:color w:val="000000" w:themeColor="text1"/>
                <w:sz w:val="26"/>
                <w:szCs w:val="26"/>
                <w:lang w:val="nl-NL"/>
              </w:rPr>
              <w:t>AC//BD</w:t>
            </w:r>
            <w:r w:rsidRPr="00F4330D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 và </w:t>
            </w:r>
            <w:r w:rsidR="00F4330D" w:rsidRPr="00EF708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560" w:dyaOrig="360" w14:anchorId="2C7FE403">
                <v:shape id="_x0000_i1120" type="#_x0000_t75" style="width:28pt;height:18pt" o:ole="">
                  <v:imagedata r:id="rId201" o:title=""/>
                </v:shape>
                <o:OLEObject Type="Embed" ProgID="Equation.DSMT4" ShapeID="_x0000_i1120" DrawAspect="Content" ObjectID="_1763845264" r:id="rId202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F4330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rong cùng phía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với </w:t>
            </w:r>
            <w:r w:rsidRPr="00EF708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580" w:dyaOrig="360" w14:anchorId="415B1431">
                <v:shape id="_x0000_i1121" type="#_x0000_t75" style="width:29pt;height:18pt" o:ole="">
                  <v:imagedata r:id="rId197" o:title=""/>
                </v:shape>
                <o:OLEObject Type="Embed" ProgID="Equation.DSMT4" ShapeID="_x0000_i1121" DrawAspect="Content" ObjectID="_1763845265" r:id="rId203"/>
              </w:object>
            </w:r>
            <w:r w:rsidR="00F4330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nên </w:t>
            </w:r>
            <w:r w:rsidR="00F4330D" w:rsidRPr="00EF708C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7220" w:dyaOrig="360" w14:anchorId="5E22721E">
                <v:shape id="_x0000_i1122" type="#_x0000_t75" style="width:361pt;height:18pt" o:ole="">
                  <v:imagedata r:id="rId204" o:title=""/>
                </v:shape>
                <o:OLEObject Type="Embed" ProgID="Equation.DSMT4" ShapeID="_x0000_i1122" DrawAspect="Content" ObjectID="_1763845266" r:id="rId205"/>
              </w:object>
            </w:r>
          </w:p>
        </w:tc>
        <w:tc>
          <w:tcPr>
            <w:tcW w:w="1276" w:type="dxa"/>
          </w:tcPr>
          <w:p w14:paraId="52504930" w14:textId="0C077DF6" w:rsidR="00F4330D" w:rsidRDefault="00CE25D0" w:rsidP="00ED5C70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ED5C7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DE24BC">
              <w:rPr>
                <w:rFonts w:ascii="Times New Roman" w:hAnsi="Times New Roman" w:cs="Times New Roman"/>
                <w:sz w:val="26"/>
                <w:szCs w:val="26"/>
              </w:rPr>
              <w:t xml:space="preserve">5 </w:t>
            </w:r>
            <w:proofErr w:type="spellStart"/>
            <w:r w:rsidRPr="00DE24BC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14:paraId="1BE0B22F" w14:textId="77777777" w:rsidR="00ED5C70" w:rsidRPr="00ED5C70" w:rsidRDefault="00ED5C70" w:rsidP="00ED5C70">
            <w:pPr>
              <w:spacing w:line="276" w:lineRule="auto"/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  <w:p w14:paraId="612847F2" w14:textId="77777777" w:rsidR="00F4330D" w:rsidRDefault="00F4330D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ED5C7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  <w:p w14:paraId="3039135F" w14:textId="429AD70B" w:rsidR="00ED5C70" w:rsidRPr="00DE24BC" w:rsidRDefault="00ED5C70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CE25D0" w:rsidRPr="00DE24BC" w14:paraId="33180AA7" w14:textId="77777777" w:rsidTr="00CC720F">
        <w:trPr>
          <w:trHeight w:val="150"/>
        </w:trPr>
        <w:tc>
          <w:tcPr>
            <w:tcW w:w="1418" w:type="dxa"/>
            <w:vMerge w:val="restart"/>
            <w:vAlign w:val="center"/>
          </w:tcPr>
          <w:p w14:paraId="729FA253" w14:textId="48D1CED1" w:rsidR="00CE25D0" w:rsidRPr="00DE24BC" w:rsidRDefault="00CE25D0" w:rsidP="00CE25D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  <w:p w14:paraId="1D8B90AE" w14:textId="71232DE1" w:rsidR="00CE25D0" w:rsidRPr="00DE24BC" w:rsidRDefault="00CE25D0" w:rsidP="00CE25D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0,5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7513" w:type="dxa"/>
            <w:gridSpan w:val="2"/>
          </w:tcPr>
          <w:p w14:paraId="069CC3E2" w14:textId="7014DE03" w:rsidR="00150C11" w:rsidRDefault="00150C11" w:rsidP="00150C11">
            <w:pPr>
              <w:tabs>
                <w:tab w:val="left" w:pos="6945"/>
              </w:tabs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>a) Áp dụng tính chất của dãy tỉ số bằng nhau, ta có:</w:t>
            </w:r>
          </w:p>
          <w:p w14:paraId="47136D5F" w14:textId="77777777" w:rsidR="00150C11" w:rsidRDefault="00150C11" w:rsidP="00150C11">
            <w:pPr>
              <w:tabs>
                <w:tab w:val="left" w:pos="6945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20" w:dyaOrig="620" w14:anchorId="70D43174">
                <v:shape id="_x0000_i1123" type="#_x0000_t75" alt="OPL20U25GSXzBJYl68kk8uQGfFKzs7yb1M4KJWUiLk6ZEvGF+qCIPSnY57AbBFCvTW$20 2022 DT PHAM NHU TRANG $4+K4lPs7H94VUqPe2XwIsfPRnrXQE//QTEXxb8/8N4CNc6FpgZahzpTjFhMzSA7T/nHJa11DE8Ng2TP3iAmRczFlmslSuUNOgUeb6yRvs0=" style="width:201pt;height:31pt" o:ole="">
                  <v:imagedata r:id="rId206" o:title=""/>
                </v:shape>
                <o:OLEObject Type="Embed" ProgID="Equation.DSMT4" ShapeID="_x0000_i1123" DrawAspect="Content" ObjectID="_1763845267" r:id="rId207"/>
              </w:object>
            </w:r>
          </w:p>
          <w:p w14:paraId="4F57BF29" w14:textId="77777777" w:rsidR="00150C11" w:rsidRDefault="00150C11" w:rsidP="00150C11">
            <w:pPr>
              <w:tabs>
                <w:tab w:val="left" w:pos="6945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280" w:dyaOrig="730" w14:anchorId="177A18CB">
                <v:shape id="_x0000_i1124" type="#_x0000_t75" alt="OPL20U25GSXzBJYl68kk8uQGfFKzs7yb1M4KJWUiLk6ZEvGF+qCIPSnY57AbBFCvTW$20 2022 DT PHAM NHU TRANG $4+K4lPs7H94VUqPe2XwIsfPRnrXQE//QTEXxb8/8N4CNc6FpgZahzpTjFhMzSA7T/nHJa11DE8Ng2TP3iAmRczFlmslSuUNOgUeb6yRvs0=" style="width:214pt;height:36.5pt" o:ole="">
                  <v:imagedata r:id="rId208" o:title=""/>
                </v:shape>
                <o:OLEObject Type="Embed" ProgID="Equation.DSMT4" ShapeID="_x0000_i1124" DrawAspect="Content" ObjectID="_1763845268" r:id="rId209"/>
              </w:object>
            </w:r>
          </w:p>
          <w:p w14:paraId="0E3A2FA4" w14:textId="286E8F93" w:rsidR="00B22543" w:rsidRPr="00150C11" w:rsidRDefault="00150C11" w:rsidP="00150C11">
            <w:pPr>
              <w:tabs>
                <w:tab w:val="left" w:pos="6945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lastRenderedPageBreak/>
              <w:t xml:space="preserve">Từ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4"/>
                <w:szCs w:val="24"/>
                <w:lang w:val="nl-NL"/>
              </w:rPr>
              <w:object w:dxaOrig="330" w:dyaOrig="390" w14:anchorId="4215DBB8">
                <v:shape id="_x0000_i1125" type="#_x0000_t75" alt="OPL20U25GSXzBJYl68kk8uQGfFKzs7yb1M4KJWUiLk6ZEvGF+qCIPSnY57AbBFCvTW$20 2022 DT PHAM NHU TRANG $4+K4lPs7H94VUqPe2XwIsfPRnrXQE//QTEXxb8/8N4CNc6FpgZahzpTjFhMzSA7T/nHJa11DE8Ng2TP3iAmRczFlmslSuUNOgUeb6yRvs0=" style="width:16.5pt;height:19.5pt" o:ole="">
                  <v:imagedata r:id="rId210" o:title=""/>
                </v:shape>
                <o:OLEObject Type="Embed" ProgID="Equation.DSMT4" ShapeID="_x0000_i1125" DrawAspect="Content" ObjectID="_1763845269" r:id="rId211"/>
              </w:objec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và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4"/>
                <w:szCs w:val="24"/>
                <w:lang w:val="nl-NL"/>
              </w:rPr>
              <w:object w:dxaOrig="390" w:dyaOrig="390" w14:anchorId="5B9AEF9E">
                <v:shape id="_x0000_i1126" type="#_x0000_t75" alt="OPL20U25GSXzBJYl68kk8uQGfFKzs7yb1M4KJWUiLk6ZEvGF+qCIPSnY57AbBFCvTW$20 2022 DT PHAM NHU TRANG $4+K4lPs7H94VUqPe2XwIsfPRnrXQE//QTEXxb8/8N4CNc6FpgZahzpTjFhMzSA7T/nHJa11DE8Ng2TP3iAmRczFlmslSuUNOgUeb6yRvs0=" style="width:19.5pt;height:19.5pt" o:ole="">
                  <v:imagedata r:id="rId212" o:title=""/>
                </v:shape>
                <o:OLEObject Type="Embed" ProgID="Equation.DSMT4" ShapeID="_x0000_i1126" DrawAspect="Content" ObjectID="_1763845270" r:id="rId213"/>
              </w:objec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val="nl-NL"/>
              </w:rPr>
              <w:t xml:space="preserve"> suy ra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70" w:dyaOrig="620" w14:anchorId="61E76F11">
                <v:shape id="_x0000_i1127" type="#_x0000_t75" alt="OPL20U25GSXzBJYl68kk8uQGfFKzs7yb1M4KJWUiLk6ZEvGF+qCIPSnY57AbBFCvTW$20 2022 DT PHAM NHU TRANG $4+K4lPs7H94VUqPe2XwIsfPRnrXQE//QTEXxb8/8N4CNc6FpgZahzpTjFhMzSA7T/nHJa11DE8Ng2TP3iAmRczFlmslSuUNOgUeb6yRvs0=" style="width:33.5pt;height:31pt" o:ole="">
                  <v:imagedata r:id="rId149" o:title=""/>
                </v:shape>
                <o:OLEObject Type="Embed" ProgID="Equation.DSMT4" ShapeID="_x0000_i1127" DrawAspect="Content" ObjectID="_1763845271" r:id="rId214"/>
              </w:object>
            </w:r>
          </w:p>
        </w:tc>
        <w:tc>
          <w:tcPr>
            <w:tcW w:w="1276" w:type="dxa"/>
            <w:vAlign w:val="center"/>
          </w:tcPr>
          <w:p w14:paraId="6942648B" w14:textId="1A352C37" w:rsidR="00CE25D0" w:rsidRPr="00DE24BC" w:rsidRDefault="00B22543" w:rsidP="00B2254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  <w:tr w:rsidR="00CE25D0" w:rsidRPr="00DE24BC" w14:paraId="4223B90A" w14:textId="77777777" w:rsidTr="00CC720F">
        <w:trPr>
          <w:trHeight w:val="150"/>
        </w:trPr>
        <w:tc>
          <w:tcPr>
            <w:tcW w:w="1418" w:type="dxa"/>
            <w:vMerge/>
            <w:vAlign w:val="center"/>
          </w:tcPr>
          <w:p w14:paraId="530927D2" w14:textId="77777777" w:rsidR="00CE25D0" w:rsidRPr="00DE24BC" w:rsidRDefault="00CE25D0" w:rsidP="001F4B34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3" w:type="dxa"/>
            <w:gridSpan w:val="2"/>
          </w:tcPr>
          <w:tbl>
            <w:tblPr>
              <w:tblStyle w:val="TableGrid"/>
              <w:tblW w:w="7354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359"/>
              <w:gridCol w:w="2995"/>
            </w:tblGrid>
            <w:tr w:rsidR="004839CC" w14:paraId="3BE6A241" w14:textId="77777777" w:rsidTr="00CC720F">
              <w:trPr>
                <w:trHeight w:val="829"/>
              </w:trPr>
              <w:tc>
                <w:tcPr>
                  <w:tcW w:w="4359" w:type="dxa"/>
                </w:tcPr>
                <w:p w14:paraId="1D0237D0" w14:textId="7CC4B1BA" w:rsidR="004839CC" w:rsidRDefault="004839CC" w:rsidP="001F5794">
                  <w:pPr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b) Qua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điểm</w:t>
                  </w:r>
                  <w:proofErr w:type="spell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Pr="00E77D34"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</w:rPr>
                    <w:t xml:space="preserve">B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kẻ</w:t>
                  </w:r>
                  <w:proofErr w:type="spell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đường</w:t>
                  </w:r>
                  <w:proofErr w:type="spell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thẳng</w:t>
                  </w:r>
                  <w:proofErr w:type="spell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Pr="00E77D34"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</w:rPr>
                    <w:t>b</w: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song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song</w:t>
                  </w:r>
                  <w:proofErr w:type="spell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với</w:t>
                  </w:r>
                  <w:proofErr w:type="spell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đường</w:t>
                  </w:r>
                  <w:proofErr w:type="spell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thẳng</w:t>
                  </w:r>
                  <w:proofErr w:type="spell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Pr="001517E3"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</w:rPr>
                    <w:t>a</w:t>
                  </w:r>
                  <w:r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</w:rPr>
                    <w:t>.</w:t>
                  </w:r>
                </w:p>
                <w:p w14:paraId="4A1C5EB5" w14:textId="1390C141" w:rsidR="004839CC" w:rsidRDefault="004839CC" w:rsidP="001F5794">
                  <w:pPr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Vì</w:t>
                  </w:r>
                  <w:proofErr w:type="spellEnd"/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Pr="001517E3"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</w:rPr>
                    <w:t>a//b</w:t>
                  </w:r>
                  <w:r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</w:rPr>
                    <w:t xml:space="preserve"> </w:t>
                  </w:r>
                  <w:r w:rsidRPr="00F4330D">
                    <w:rPr>
                      <w:rFonts w:ascii="Times New Roman" w:eastAsia="Calibri" w:hAnsi="Times New Roman" w:cs="Times New Roman"/>
                      <w:color w:val="000000" w:themeColor="text1"/>
                      <w:sz w:val="26"/>
                      <w:szCs w:val="26"/>
                      <w:lang w:val="nl-NL"/>
                    </w:rPr>
                    <w:t xml:space="preserve">và </w:t>
                  </w:r>
                  <w:r w:rsidRPr="00EF708C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  <w:lang w:val="nl-NL"/>
                    </w:rPr>
                    <w:object w:dxaOrig="499" w:dyaOrig="360" w14:anchorId="555426E5">
                      <v:shape id="_x0000_i1128" type="#_x0000_t75" style="width:25pt;height:18pt" o:ole="">
                        <v:imagedata r:id="rId215" o:title=""/>
                      </v:shape>
                      <o:OLEObject Type="Embed" ProgID="Equation.DSMT4" ShapeID="_x0000_i1128" DrawAspect="Content" ObjectID="_1763845272" r:id="rId216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 trong cùng phía với </w:t>
                  </w:r>
                  <w:r w:rsidRPr="00EF708C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  <w:lang w:val="nl-NL"/>
                    </w:rPr>
                    <w:object w:dxaOrig="520" w:dyaOrig="360" w14:anchorId="1864FEA7">
                      <v:shape id="_x0000_i1129" type="#_x0000_t75" style="width:26pt;height:18pt" o:ole="">
                        <v:imagedata r:id="rId217" o:title=""/>
                      </v:shape>
                      <o:OLEObject Type="Embed" ProgID="Equation.DSMT4" ShapeID="_x0000_i1129" DrawAspect="Content" ObjectID="_1763845273" r:id="rId218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 nên </w:t>
                  </w:r>
                  <w:r w:rsidRPr="00E815CA">
                    <w:rPr>
                      <w:position w:val="-6"/>
                    </w:rPr>
                    <w:object w:dxaOrig="1900" w:dyaOrig="360" w14:anchorId="25BB0A8E">
                      <v:shape id="_x0000_i1130" type="#_x0000_t75" style="width:95pt;height:18pt" o:ole="">
                        <v:imagedata r:id="rId219" o:title=""/>
                      </v:shape>
                      <o:OLEObject Type="Embed" ProgID="Equation.DSMT4" ShapeID="_x0000_i1130" DrawAspect="Content" ObjectID="_1763845274" r:id="rId220"/>
                    </w:object>
                  </w:r>
                </w:p>
                <w:p w14:paraId="1A387B69" w14:textId="20735615" w:rsidR="00CC720F" w:rsidRPr="00CC720F" w:rsidRDefault="004839CC" w:rsidP="00CC720F">
                  <w:pPr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 </w:t>
                  </w:r>
                  <w:r w:rsidRPr="001517E3">
                    <w:rPr>
                      <w:rFonts w:ascii="Times New Roman" w:hAnsi="Times New Roman" w:cs="Times New Roman"/>
                      <w:position w:val="-34"/>
                      <w:sz w:val="26"/>
                      <w:szCs w:val="26"/>
                      <w:lang w:val="nl-NL"/>
                    </w:rPr>
                    <w:object w:dxaOrig="2920" w:dyaOrig="800" w14:anchorId="758A0FE0">
                      <v:shape id="_x0000_i1131" type="#_x0000_t75" style="width:146pt;height:40pt" o:ole="">
                        <v:imagedata r:id="rId221" o:title=""/>
                      </v:shape>
                      <o:OLEObject Type="Embed" ProgID="Equation.DSMT4" ShapeID="_x0000_i1131" DrawAspect="Content" ObjectID="_1763845275" r:id="rId222"/>
                    </w:object>
                  </w:r>
                </w:p>
              </w:tc>
              <w:tc>
                <w:tcPr>
                  <w:tcW w:w="2995" w:type="dxa"/>
                </w:tcPr>
                <w:p w14:paraId="03E323F2" w14:textId="2DD2E792" w:rsidR="004839CC" w:rsidRPr="004839CC" w:rsidRDefault="004839CC" w:rsidP="004839CC">
                  <w:pPr>
                    <w:rPr>
                      <w:rFonts w:ascii="Times New Roman" w:hAnsi="Times New Roman" w:cs="Times New Roman"/>
                      <w:noProof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6"/>
                      <w:szCs w:val="26"/>
                    </w:rPr>
                    <w:drawing>
                      <wp:inline distT="0" distB="0" distL="0" distR="0" wp14:anchorId="74C04B19" wp14:editId="541148DB">
                        <wp:extent cx="1673246" cy="1104900"/>
                        <wp:effectExtent l="0" t="0" r="3175" b="0"/>
                        <wp:docPr id="953435749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53435749" name="Picture 953435749"/>
                                <pic:cNvPicPr/>
                              </pic:nvPicPr>
                              <pic:blipFill>
                                <a:blip r:embed="rId22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77771" cy="110788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4839CC" w14:paraId="3A2D969E" w14:textId="77777777" w:rsidTr="00CC720F">
              <w:trPr>
                <w:trHeight w:val="1990"/>
              </w:trPr>
              <w:tc>
                <w:tcPr>
                  <w:tcW w:w="7354" w:type="dxa"/>
                  <w:gridSpan w:val="2"/>
                </w:tcPr>
                <w:p w14:paraId="7A5588C2" w14:textId="77777777" w:rsidR="004839CC" w:rsidRDefault="004839CC" w:rsidP="001F5794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39CC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Ta có: </w:t>
                  </w:r>
                </w:p>
                <w:p w14:paraId="52CCAC6F" w14:textId="3AA8D739" w:rsidR="004839CC" w:rsidRPr="004839CC" w:rsidRDefault="004839CC" w:rsidP="001F5794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39CC">
                    <w:rPr>
                      <w:rFonts w:ascii="Times New Roman" w:hAnsi="Times New Roman" w:cs="Times New Roman"/>
                      <w:position w:val="-52"/>
                    </w:rPr>
                    <w:object w:dxaOrig="4400" w:dyaOrig="1240" w14:anchorId="2517AB18">
                      <v:shape id="_x0000_i1132" type="#_x0000_t75" style="width:220pt;height:62pt" o:ole="">
                        <v:imagedata r:id="rId224" o:title=""/>
                      </v:shape>
                      <o:OLEObject Type="Embed" ProgID="Equation.DSMT4" ShapeID="_x0000_i1132" DrawAspect="Content" ObjectID="_1763845276" r:id="rId225"/>
                    </w:object>
                  </w:r>
                </w:p>
                <w:p w14:paraId="5DFD6051" w14:textId="018742CD" w:rsidR="004839CC" w:rsidRPr="004839CC" w:rsidRDefault="004839CC" w:rsidP="001F5794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839CC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Ta có: </w:t>
                  </w:r>
                  <w:r w:rsidRPr="004839CC">
                    <w:rPr>
                      <w:rFonts w:ascii="Times New Roman" w:hAnsi="Times New Roman" w:cs="Times New Roman"/>
                      <w:position w:val="-6"/>
                    </w:rPr>
                    <w:object w:dxaOrig="3200" w:dyaOrig="360" w14:anchorId="6A352FC6">
                      <v:shape id="_x0000_i1133" type="#_x0000_t75" style="width:160pt;height:18pt" o:ole="">
                        <v:imagedata r:id="rId226" o:title=""/>
                      </v:shape>
                      <o:OLEObject Type="Embed" ProgID="Equation.DSMT4" ShapeID="_x0000_i1133" DrawAspect="Content" ObjectID="_1763845277" r:id="rId227"/>
                    </w:object>
                  </w:r>
                </w:p>
                <w:p w14:paraId="4B8F8225" w14:textId="2D52DB99" w:rsidR="004839CC" w:rsidRDefault="004839CC" w:rsidP="001F5794">
                  <w:pPr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  <w:lang w:val="nl-NL"/>
                    </w:rPr>
                  </w:pPr>
                  <w:proofErr w:type="spellStart"/>
                  <w:r w:rsidRPr="004839CC">
                    <w:rPr>
                      <w:rFonts w:ascii="Times New Roman" w:hAnsi="Times New Roman" w:cs="Times New Roman"/>
                      <w:sz w:val="26"/>
                      <w:szCs w:val="26"/>
                    </w:rPr>
                    <w:t>Mà</w:t>
                  </w:r>
                  <w:proofErr w:type="spellEnd"/>
                  <w:r w:rsidRPr="004839CC">
                    <w:rPr>
                      <w:rFonts w:ascii="Times New Roman" w:hAnsi="Times New Roman" w:cs="Times New Roman"/>
                    </w:rPr>
                    <w:t xml:space="preserve"> </w:t>
                  </w:r>
                  <w:r w:rsidR="00DA59A4" w:rsidRPr="004839CC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  <w:lang w:val="nl-NL"/>
                    </w:rPr>
                    <w:object w:dxaOrig="520" w:dyaOrig="360" w14:anchorId="647B410C">
                      <v:shape id="_x0000_i1134" type="#_x0000_t75" style="width:26pt;height:18pt" o:ole="">
                        <v:imagedata r:id="rId228" o:title=""/>
                      </v:shape>
                      <o:OLEObject Type="Embed" ProgID="Equation.DSMT4" ShapeID="_x0000_i1134" DrawAspect="Content" ObjectID="_1763845278" r:id="rId229"/>
                    </w:object>
                  </w:r>
                  <w:r w:rsidRPr="004839CC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 trong cùng phía với </w:t>
                  </w:r>
                  <w:r w:rsidR="00CC720F" w:rsidRPr="00CC720F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  <w:lang w:val="nl-NL"/>
                    </w:rPr>
                    <w:object w:dxaOrig="499" w:dyaOrig="360" w14:anchorId="677B5434">
                      <v:shape id="_x0000_i1135" type="#_x0000_t75" style="width:25pt;height:18pt" o:ole="">
                        <v:imagedata r:id="rId230" o:title=""/>
                      </v:shape>
                      <o:OLEObject Type="Embed" ProgID="Equation.DSMT4" ShapeID="_x0000_i1135" DrawAspect="Content" ObjectID="_1763845279" r:id="rId231"/>
                    </w:object>
                  </w:r>
                  <w:r w:rsidRPr="004839CC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 xml:space="preserve"> nên </w:t>
                  </w:r>
                  <w:r w:rsidRPr="004839CC"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  <w:lang w:val="nl-NL"/>
                    </w:rPr>
                    <w:t>b//c</w:t>
                  </w:r>
                  <w:r>
                    <w:rPr>
                      <w:rFonts w:ascii="Times New Roman" w:hAnsi="Times New Roman" w:cs="Times New Roman"/>
                      <w:i/>
                      <w:iCs/>
                      <w:sz w:val="26"/>
                      <w:szCs w:val="26"/>
                      <w:lang w:val="nl-NL"/>
                    </w:rPr>
                    <w:t>.</w:t>
                  </w:r>
                </w:p>
                <w:p w14:paraId="7D4B3711" w14:textId="77777777" w:rsidR="004839CC" w:rsidRDefault="004839CC" w:rsidP="001F5794">
                  <w:pPr>
                    <w:rPr>
                      <w:rFonts w:ascii="Times New Roman" w:hAnsi="Times New Roman" w:cs="Times New Roman"/>
                      <w:i/>
                      <w:iCs/>
                      <w:noProof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6"/>
                      <w:szCs w:val="26"/>
                    </w:rPr>
                    <w:t xml:space="preserve">Vì </w:t>
                  </w:r>
                  <w:r w:rsidRPr="004839CC">
                    <w:rPr>
                      <w:rFonts w:ascii="Times New Roman" w:hAnsi="Times New Roman" w:cs="Times New Roman"/>
                      <w:i/>
                      <w:iCs/>
                      <w:noProof/>
                      <w:sz w:val="26"/>
                      <w:szCs w:val="26"/>
                    </w:rPr>
                    <w:t>a//b</w:t>
                  </w:r>
                  <w:r>
                    <w:rPr>
                      <w:rFonts w:ascii="Times New Roman" w:hAnsi="Times New Roman" w:cs="Times New Roman"/>
                      <w:noProof/>
                      <w:sz w:val="26"/>
                      <w:szCs w:val="26"/>
                    </w:rPr>
                    <w:t xml:space="preserve"> và </w:t>
                  </w:r>
                  <w:r w:rsidRPr="004839CC">
                    <w:rPr>
                      <w:rFonts w:ascii="Times New Roman" w:hAnsi="Times New Roman" w:cs="Times New Roman"/>
                      <w:i/>
                      <w:iCs/>
                      <w:noProof/>
                      <w:sz w:val="26"/>
                      <w:szCs w:val="26"/>
                    </w:rPr>
                    <w:t>b//c</w:t>
                  </w:r>
                  <w:r>
                    <w:rPr>
                      <w:rFonts w:ascii="Times New Roman" w:hAnsi="Times New Roman" w:cs="Times New Roman"/>
                      <w:noProof/>
                      <w:sz w:val="26"/>
                      <w:szCs w:val="26"/>
                    </w:rPr>
                    <w:t xml:space="preserve"> nên </w:t>
                  </w:r>
                  <w:r w:rsidRPr="004839CC">
                    <w:rPr>
                      <w:rFonts w:ascii="Times New Roman" w:hAnsi="Times New Roman" w:cs="Times New Roman"/>
                      <w:i/>
                      <w:iCs/>
                      <w:noProof/>
                      <w:sz w:val="26"/>
                      <w:szCs w:val="26"/>
                    </w:rPr>
                    <w:t>a//c</w:t>
                  </w:r>
                  <w:r w:rsidR="00DA59A4">
                    <w:rPr>
                      <w:rFonts w:ascii="Times New Roman" w:hAnsi="Times New Roman" w:cs="Times New Roman"/>
                      <w:i/>
                      <w:iCs/>
                      <w:noProof/>
                      <w:sz w:val="26"/>
                      <w:szCs w:val="26"/>
                    </w:rPr>
                    <w:t>.</w:t>
                  </w:r>
                </w:p>
                <w:p w14:paraId="1386EC8D" w14:textId="62AD69A9" w:rsidR="00DA59A4" w:rsidRPr="004839CC" w:rsidRDefault="00DA59A4" w:rsidP="001F5794">
                  <w:pPr>
                    <w:rPr>
                      <w:rFonts w:ascii="Times New Roman" w:hAnsi="Times New Roman" w:cs="Times New Roman"/>
                      <w:noProof/>
                      <w:sz w:val="26"/>
                      <w:szCs w:val="26"/>
                    </w:rPr>
                  </w:pPr>
                </w:p>
              </w:tc>
            </w:tr>
          </w:tbl>
          <w:p w14:paraId="214987EC" w14:textId="66447C83" w:rsidR="00B22543" w:rsidRPr="00DE24BC" w:rsidRDefault="00B22543" w:rsidP="001F579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76" w:type="dxa"/>
          </w:tcPr>
          <w:p w14:paraId="39A9AFF1" w14:textId="77777777" w:rsidR="00DA59A4" w:rsidRDefault="00DA59A4" w:rsidP="001F4B3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2B9BF8" w14:textId="77777777" w:rsidR="00DA59A4" w:rsidRDefault="00DA59A4" w:rsidP="001F4B3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E6A8A9E" w14:textId="77777777" w:rsidR="00DA59A4" w:rsidRDefault="00DA59A4" w:rsidP="001F4B3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C47A764" w14:textId="77777777" w:rsidR="00DA59A4" w:rsidRDefault="00DA59A4" w:rsidP="001F4B3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CD9B9C0" w14:textId="77777777" w:rsidR="00DA59A4" w:rsidRDefault="00DA59A4" w:rsidP="001F4B3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00B5F0" w14:textId="77777777" w:rsidR="00DA59A4" w:rsidRDefault="00DA59A4" w:rsidP="001F4B3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A269FA" w14:textId="77777777" w:rsidR="00DA59A4" w:rsidRDefault="00DA59A4" w:rsidP="001F4B3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CF01A0A" w14:textId="1FC8536B" w:rsidR="00CE25D0" w:rsidRPr="00DE24BC" w:rsidRDefault="00DA59A4" w:rsidP="00DA59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  <w:proofErr w:type="spellStart"/>
            <w:r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  <w:proofErr w:type="spellEnd"/>
          </w:p>
        </w:tc>
      </w:tr>
    </w:tbl>
    <w:p w14:paraId="3EAD720A" w14:textId="77777777" w:rsidR="004A24B4" w:rsidRPr="00DE24BC" w:rsidRDefault="004A24B4" w:rsidP="001F4B34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spellStart"/>
      <w:r w:rsidRPr="00DE24BC">
        <w:rPr>
          <w:rFonts w:ascii="Times New Roman" w:hAnsi="Times New Roman" w:cs="Times New Roman"/>
          <w:sz w:val="26"/>
          <w:szCs w:val="26"/>
        </w:rPr>
        <w:t>Chú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 xml:space="preserve"> ý: HS </w:t>
      </w:r>
      <w:proofErr w:type="spellStart"/>
      <w:r w:rsidRPr="00DE24BC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E24BC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E24BC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E24BC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E24BC">
        <w:rPr>
          <w:rFonts w:ascii="Times New Roman" w:hAnsi="Times New Roman" w:cs="Times New Roman"/>
          <w:sz w:val="26"/>
          <w:szCs w:val="26"/>
        </w:rPr>
        <w:t>vẫn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E24B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E24B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E24BC">
        <w:rPr>
          <w:rFonts w:ascii="Times New Roman" w:hAnsi="Times New Roman" w:cs="Times New Roman"/>
          <w:sz w:val="26"/>
          <w:szCs w:val="26"/>
        </w:rPr>
        <w:t>tối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E24BC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DE24BC">
        <w:rPr>
          <w:rFonts w:ascii="Times New Roman" w:hAnsi="Times New Roman" w:cs="Times New Roman"/>
          <w:sz w:val="26"/>
          <w:szCs w:val="26"/>
        </w:rPr>
        <w:t>.</w:t>
      </w:r>
    </w:p>
    <w:p w14:paraId="1EFCC4BF" w14:textId="77777777" w:rsidR="004A24B4" w:rsidRPr="00DE24BC" w:rsidRDefault="004A24B4" w:rsidP="001F4B34">
      <w:pPr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983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686"/>
        <w:gridCol w:w="3025"/>
      </w:tblGrid>
      <w:tr w:rsidR="00DE24BC" w:rsidRPr="00156470" w14:paraId="4A736EDC" w14:textId="77777777" w:rsidTr="00A9457C">
        <w:tc>
          <w:tcPr>
            <w:tcW w:w="3119" w:type="dxa"/>
          </w:tcPr>
          <w:bookmarkEnd w:id="1"/>
          <w:p w14:paraId="45284A81" w14:textId="7E96469C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</w:t>
            </w: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n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Giám</w:t>
            </w:r>
            <w:proofErr w:type="spellEnd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hiệu</w:t>
            </w:r>
            <w:proofErr w:type="spellEnd"/>
          </w:p>
          <w:p w14:paraId="35BF010B" w14:textId="77777777" w:rsidR="00687FCF" w:rsidRPr="00DE24BC" w:rsidRDefault="00687FCF" w:rsidP="001F4B34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7B97D617" w14:textId="77777777" w:rsidR="00687FCF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5D4306D" w14:textId="77777777" w:rsidR="00C84341" w:rsidRPr="00DE24BC" w:rsidRDefault="00C8434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AFD1B0F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2B03B4BD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</w:rPr>
              <w:t>Phạm Thị Thanh Bình</w:t>
            </w:r>
          </w:p>
          <w:p w14:paraId="48398988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625DFC33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4AA1098B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1EF7EB3F" w14:textId="77777777" w:rsidR="00687FCF" w:rsidRPr="00DE24BC" w:rsidRDefault="00687FCF" w:rsidP="001F4B34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686" w:type="dxa"/>
          </w:tcPr>
          <w:p w14:paraId="280889E2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ổ chuyên môn</w:t>
            </w:r>
          </w:p>
          <w:p w14:paraId="6A9E6D34" w14:textId="77777777" w:rsidR="00687FCF" w:rsidRPr="00DE24BC" w:rsidRDefault="00687FCF" w:rsidP="001F4B34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AD05661" w14:textId="77777777" w:rsidR="00687FCF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71A4E0EC" w14:textId="77777777" w:rsidR="00C84341" w:rsidRPr="00DE24BC" w:rsidRDefault="00C8434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58EB610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4EEB29BA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uyễn Thị Vân Anh</w:t>
            </w:r>
          </w:p>
        </w:tc>
        <w:tc>
          <w:tcPr>
            <w:tcW w:w="3025" w:type="dxa"/>
          </w:tcPr>
          <w:p w14:paraId="2EAC9AF7" w14:textId="2E2A1D0D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hóm chuyên môn</w:t>
            </w:r>
          </w:p>
          <w:p w14:paraId="2EC1B9C4" w14:textId="77777777" w:rsidR="00687FCF" w:rsidRPr="00DE24BC" w:rsidRDefault="00687FCF" w:rsidP="001F4B34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9006B58" w14:textId="77777777" w:rsidR="00687FCF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3AAFB12D" w14:textId="77777777" w:rsidR="00C84341" w:rsidRPr="00DE24BC" w:rsidRDefault="00C84341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022F254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7B72E72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DE24B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uyễn Thị Nhung</w:t>
            </w:r>
          </w:p>
          <w:p w14:paraId="297DB285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563657C8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7DD267B9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0BE21CC5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7C766F14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14:paraId="66905756" w14:textId="77777777" w:rsidR="00687FCF" w:rsidRPr="00DE24BC" w:rsidRDefault="00687FCF" w:rsidP="001F4B3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</w:tr>
    </w:tbl>
    <w:p w14:paraId="12F0202B" w14:textId="77777777" w:rsidR="00687FCF" w:rsidRPr="00DE24BC" w:rsidRDefault="00687FCF" w:rsidP="001F4B34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</w:p>
    <w:p w14:paraId="159A3A36" w14:textId="77777777" w:rsidR="00CD783D" w:rsidRPr="00DE24BC" w:rsidRDefault="00CD783D" w:rsidP="001F4B34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</w:p>
    <w:sectPr w:rsidR="00CD783D" w:rsidRPr="00DE24BC" w:rsidSect="00195286">
      <w:footerReference w:type="default" r:id="rId232"/>
      <w:pgSz w:w="11906" w:h="16838" w:code="9"/>
      <w:pgMar w:top="851" w:right="849" w:bottom="709" w:left="1080" w:header="720" w:footer="5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E37305" w14:textId="77777777" w:rsidR="00D1333A" w:rsidRDefault="00D1333A" w:rsidP="00151F82">
      <w:pPr>
        <w:spacing w:after="0" w:line="240" w:lineRule="auto"/>
      </w:pPr>
      <w:r>
        <w:separator/>
      </w:r>
    </w:p>
  </w:endnote>
  <w:endnote w:type="continuationSeparator" w:id="0">
    <w:p w14:paraId="0E2CF98D" w14:textId="77777777" w:rsidR="00D1333A" w:rsidRDefault="00D1333A" w:rsidP="00151F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441DCF" w14:textId="4FF8B757" w:rsidR="00151F82" w:rsidRDefault="00151F82" w:rsidP="00151F82">
    <w:pPr>
      <w:pStyle w:val="Footer"/>
    </w:pPr>
    <w:r>
      <w:t xml:space="preserve">                                                                                                                                                </w:t>
    </w:r>
    <w:proofErr w:type="spellStart"/>
    <w:r>
      <w:t>Mã</w:t>
    </w:r>
    <w:proofErr w:type="spellEnd"/>
    <w:r>
      <w:t xml:space="preserve"> đề T7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5125E0" w14:textId="77777777" w:rsidR="00D1333A" w:rsidRDefault="00D1333A" w:rsidP="00151F82">
      <w:pPr>
        <w:spacing w:after="0" w:line="240" w:lineRule="auto"/>
      </w:pPr>
      <w:r>
        <w:separator/>
      </w:r>
    </w:p>
  </w:footnote>
  <w:footnote w:type="continuationSeparator" w:id="0">
    <w:p w14:paraId="184D1CEF" w14:textId="77777777" w:rsidR="00D1333A" w:rsidRDefault="00D1333A" w:rsidP="00151F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FF4C34"/>
    <w:multiLevelType w:val="hybridMultilevel"/>
    <w:tmpl w:val="81E6B5F6"/>
    <w:lvl w:ilvl="0" w:tplc="FFE22C5E">
      <w:start w:val="1"/>
      <w:numFmt w:val="upperLetter"/>
      <w:lvlText w:val="%1."/>
      <w:lvlJc w:val="left"/>
      <w:pPr>
        <w:ind w:left="630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" w15:restartNumberingAfterBreak="0">
    <w:nsid w:val="02150591"/>
    <w:multiLevelType w:val="hybridMultilevel"/>
    <w:tmpl w:val="393E5BC0"/>
    <w:lvl w:ilvl="0" w:tplc="93FA567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5180B97"/>
    <w:multiLevelType w:val="multilevel"/>
    <w:tmpl w:val="05180B97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831EC0"/>
    <w:multiLevelType w:val="hybridMultilevel"/>
    <w:tmpl w:val="F0AA336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EA80FCF"/>
    <w:multiLevelType w:val="hybridMultilevel"/>
    <w:tmpl w:val="17520800"/>
    <w:lvl w:ilvl="0" w:tplc="59FEE3F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E45C60"/>
    <w:multiLevelType w:val="hybridMultilevel"/>
    <w:tmpl w:val="0164ADAE"/>
    <w:lvl w:ilvl="0" w:tplc="647EBD9E">
      <w:start w:val="1"/>
      <w:numFmt w:val="upperLetter"/>
      <w:lvlText w:val="%1."/>
      <w:lvlJc w:val="left"/>
      <w:pPr>
        <w:ind w:left="5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6" w15:restartNumberingAfterBreak="0">
    <w:nsid w:val="4E217D4B"/>
    <w:multiLevelType w:val="hybridMultilevel"/>
    <w:tmpl w:val="40F44C14"/>
    <w:lvl w:ilvl="0" w:tplc="22160940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90B3BE3"/>
    <w:multiLevelType w:val="hybridMultilevel"/>
    <w:tmpl w:val="35100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8F19AF"/>
    <w:multiLevelType w:val="hybridMultilevel"/>
    <w:tmpl w:val="BD804C6A"/>
    <w:lvl w:ilvl="0" w:tplc="3A6A5C8C">
      <w:start w:val="1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4B830BD"/>
    <w:multiLevelType w:val="multilevel"/>
    <w:tmpl w:val="64B830BD"/>
    <w:lvl w:ilvl="0">
      <w:start w:val="1"/>
      <w:numFmt w:val="upperLetter"/>
      <w:lvlText w:val="%1."/>
      <w:lvlJc w:val="left"/>
      <w:pPr>
        <w:ind w:left="420" w:hanging="360"/>
      </w:pPr>
      <w:rPr>
        <w:rFonts w:eastAsiaTheme="minorEastAsia"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76FF73D4"/>
    <w:multiLevelType w:val="hybridMultilevel"/>
    <w:tmpl w:val="9B6E6006"/>
    <w:lvl w:ilvl="0" w:tplc="F7E24DA2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4049005">
    <w:abstractNumId w:val="5"/>
  </w:num>
  <w:num w:numId="2" w16cid:durableId="31659477">
    <w:abstractNumId w:val="0"/>
  </w:num>
  <w:num w:numId="3" w16cid:durableId="1198815591">
    <w:abstractNumId w:val="1"/>
  </w:num>
  <w:num w:numId="4" w16cid:durableId="1791625918">
    <w:abstractNumId w:val="6"/>
  </w:num>
  <w:num w:numId="5" w16cid:durableId="1568221007">
    <w:abstractNumId w:val="3"/>
  </w:num>
  <w:num w:numId="6" w16cid:durableId="1575773950">
    <w:abstractNumId w:val="8"/>
  </w:num>
  <w:num w:numId="7" w16cid:durableId="1155293376">
    <w:abstractNumId w:val="10"/>
  </w:num>
  <w:num w:numId="8" w16cid:durableId="703558471">
    <w:abstractNumId w:val="4"/>
  </w:num>
  <w:num w:numId="9" w16cid:durableId="79476218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97243709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23608650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212F"/>
    <w:rsid w:val="00000A10"/>
    <w:rsid w:val="0000546D"/>
    <w:rsid w:val="000056AE"/>
    <w:rsid w:val="000071F7"/>
    <w:rsid w:val="00031B66"/>
    <w:rsid w:val="000421CC"/>
    <w:rsid w:val="00042E77"/>
    <w:rsid w:val="000538D2"/>
    <w:rsid w:val="000623A2"/>
    <w:rsid w:val="00064528"/>
    <w:rsid w:val="000710EE"/>
    <w:rsid w:val="00075A21"/>
    <w:rsid w:val="00086C45"/>
    <w:rsid w:val="00091570"/>
    <w:rsid w:val="0009589A"/>
    <w:rsid w:val="000A0CE5"/>
    <w:rsid w:val="000A1434"/>
    <w:rsid w:val="000A1B97"/>
    <w:rsid w:val="000A2AE9"/>
    <w:rsid w:val="000D3049"/>
    <w:rsid w:val="000D3C15"/>
    <w:rsid w:val="000E3F27"/>
    <w:rsid w:val="000E5709"/>
    <w:rsid w:val="000F29E6"/>
    <w:rsid w:val="000F39CA"/>
    <w:rsid w:val="000F4B07"/>
    <w:rsid w:val="000F4B6C"/>
    <w:rsid w:val="0010118A"/>
    <w:rsid w:val="001030D0"/>
    <w:rsid w:val="001049CB"/>
    <w:rsid w:val="00105D7B"/>
    <w:rsid w:val="00111B13"/>
    <w:rsid w:val="00117321"/>
    <w:rsid w:val="001205F2"/>
    <w:rsid w:val="0013065F"/>
    <w:rsid w:val="00146FA3"/>
    <w:rsid w:val="00150C11"/>
    <w:rsid w:val="00150C74"/>
    <w:rsid w:val="001517E3"/>
    <w:rsid w:val="00151F82"/>
    <w:rsid w:val="001535B4"/>
    <w:rsid w:val="00156470"/>
    <w:rsid w:val="00161069"/>
    <w:rsid w:val="0016473B"/>
    <w:rsid w:val="001662CA"/>
    <w:rsid w:val="00166F34"/>
    <w:rsid w:val="00170685"/>
    <w:rsid w:val="001762DE"/>
    <w:rsid w:val="001837A1"/>
    <w:rsid w:val="00195286"/>
    <w:rsid w:val="001A4374"/>
    <w:rsid w:val="001B220E"/>
    <w:rsid w:val="001B571A"/>
    <w:rsid w:val="001C3AA7"/>
    <w:rsid w:val="001C6D22"/>
    <w:rsid w:val="001E2D1D"/>
    <w:rsid w:val="001F4B34"/>
    <w:rsid w:val="001F5794"/>
    <w:rsid w:val="001F77DF"/>
    <w:rsid w:val="002029FA"/>
    <w:rsid w:val="0021522E"/>
    <w:rsid w:val="00216398"/>
    <w:rsid w:val="00230F46"/>
    <w:rsid w:val="00241655"/>
    <w:rsid w:val="0025554E"/>
    <w:rsid w:val="0026217C"/>
    <w:rsid w:val="0026479B"/>
    <w:rsid w:val="00274F49"/>
    <w:rsid w:val="0029059D"/>
    <w:rsid w:val="002936F4"/>
    <w:rsid w:val="002970C0"/>
    <w:rsid w:val="0029718A"/>
    <w:rsid w:val="002A2D15"/>
    <w:rsid w:val="002A520D"/>
    <w:rsid w:val="002B709D"/>
    <w:rsid w:val="002C1815"/>
    <w:rsid w:val="002C7DC7"/>
    <w:rsid w:val="002D7C8C"/>
    <w:rsid w:val="002E09BA"/>
    <w:rsid w:val="002E0D18"/>
    <w:rsid w:val="002F506C"/>
    <w:rsid w:val="003016EE"/>
    <w:rsid w:val="003064FA"/>
    <w:rsid w:val="00313D05"/>
    <w:rsid w:val="00322473"/>
    <w:rsid w:val="00322F86"/>
    <w:rsid w:val="00331475"/>
    <w:rsid w:val="00340E8F"/>
    <w:rsid w:val="00350FA2"/>
    <w:rsid w:val="00351FBD"/>
    <w:rsid w:val="00353F01"/>
    <w:rsid w:val="00360839"/>
    <w:rsid w:val="00361FCB"/>
    <w:rsid w:val="0036505B"/>
    <w:rsid w:val="00367A53"/>
    <w:rsid w:val="00367EBF"/>
    <w:rsid w:val="00373AA6"/>
    <w:rsid w:val="00376B0D"/>
    <w:rsid w:val="003922B7"/>
    <w:rsid w:val="00393B21"/>
    <w:rsid w:val="003A4A6F"/>
    <w:rsid w:val="003A4FC9"/>
    <w:rsid w:val="003B1FB9"/>
    <w:rsid w:val="003C28D4"/>
    <w:rsid w:val="003C2F16"/>
    <w:rsid w:val="003C56B9"/>
    <w:rsid w:val="003D2D10"/>
    <w:rsid w:val="003D3038"/>
    <w:rsid w:val="003D4407"/>
    <w:rsid w:val="003E0B07"/>
    <w:rsid w:val="003E6DBC"/>
    <w:rsid w:val="003E6F4F"/>
    <w:rsid w:val="003F140E"/>
    <w:rsid w:val="00402611"/>
    <w:rsid w:val="004078B1"/>
    <w:rsid w:val="00412269"/>
    <w:rsid w:val="004160C3"/>
    <w:rsid w:val="004162C4"/>
    <w:rsid w:val="00420CA8"/>
    <w:rsid w:val="004349BE"/>
    <w:rsid w:val="004377ED"/>
    <w:rsid w:val="0045146D"/>
    <w:rsid w:val="00454408"/>
    <w:rsid w:val="00454638"/>
    <w:rsid w:val="00455528"/>
    <w:rsid w:val="00461716"/>
    <w:rsid w:val="00474C89"/>
    <w:rsid w:val="0047788F"/>
    <w:rsid w:val="004839CC"/>
    <w:rsid w:val="004840FA"/>
    <w:rsid w:val="004929FD"/>
    <w:rsid w:val="004A24B4"/>
    <w:rsid w:val="004A63DE"/>
    <w:rsid w:val="004B0F8E"/>
    <w:rsid w:val="004B3202"/>
    <w:rsid w:val="004C2DE0"/>
    <w:rsid w:val="004C5754"/>
    <w:rsid w:val="004D247C"/>
    <w:rsid w:val="004E2411"/>
    <w:rsid w:val="004E4EC2"/>
    <w:rsid w:val="004E6956"/>
    <w:rsid w:val="004E77E3"/>
    <w:rsid w:val="004F2705"/>
    <w:rsid w:val="004F64E9"/>
    <w:rsid w:val="00500234"/>
    <w:rsid w:val="005131DC"/>
    <w:rsid w:val="00515F51"/>
    <w:rsid w:val="00526C01"/>
    <w:rsid w:val="00540F75"/>
    <w:rsid w:val="00541868"/>
    <w:rsid w:val="0055286C"/>
    <w:rsid w:val="00565CAE"/>
    <w:rsid w:val="00565FDC"/>
    <w:rsid w:val="0056618A"/>
    <w:rsid w:val="005A3B1C"/>
    <w:rsid w:val="005A3ED2"/>
    <w:rsid w:val="005A596D"/>
    <w:rsid w:val="005B1533"/>
    <w:rsid w:val="005B3F38"/>
    <w:rsid w:val="005B7079"/>
    <w:rsid w:val="005B7782"/>
    <w:rsid w:val="005C6925"/>
    <w:rsid w:val="005C7CE4"/>
    <w:rsid w:val="005E0397"/>
    <w:rsid w:val="005E142A"/>
    <w:rsid w:val="005E6B0D"/>
    <w:rsid w:val="00601D5B"/>
    <w:rsid w:val="00602B8E"/>
    <w:rsid w:val="006062BF"/>
    <w:rsid w:val="0060741B"/>
    <w:rsid w:val="006162E4"/>
    <w:rsid w:val="00616AE2"/>
    <w:rsid w:val="006179AD"/>
    <w:rsid w:val="0062109D"/>
    <w:rsid w:val="00635044"/>
    <w:rsid w:val="006360AB"/>
    <w:rsid w:val="0065290C"/>
    <w:rsid w:val="00656D90"/>
    <w:rsid w:val="006607E6"/>
    <w:rsid w:val="00667617"/>
    <w:rsid w:val="006772A7"/>
    <w:rsid w:val="00684AC5"/>
    <w:rsid w:val="00687FCF"/>
    <w:rsid w:val="00692F0D"/>
    <w:rsid w:val="0069331C"/>
    <w:rsid w:val="00696BC5"/>
    <w:rsid w:val="006975A0"/>
    <w:rsid w:val="006A6FD3"/>
    <w:rsid w:val="006B1D12"/>
    <w:rsid w:val="006B6AF4"/>
    <w:rsid w:val="006D23C5"/>
    <w:rsid w:val="006D75B4"/>
    <w:rsid w:val="006E48E0"/>
    <w:rsid w:val="006F105B"/>
    <w:rsid w:val="006F1E38"/>
    <w:rsid w:val="006F487F"/>
    <w:rsid w:val="006F5CE6"/>
    <w:rsid w:val="007064E3"/>
    <w:rsid w:val="007165B4"/>
    <w:rsid w:val="00721E7C"/>
    <w:rsid w:val="0073151C"/>
    <w:rsid w:val="007461B1"/>
    <w:rsid w:val="007568A0"/>
    <w:rsid w:val="00762FEA"/>
    <w:rsid w:val="00764339"/>
    <w:rsid w:val="00770894"/>
    <w:rsid w:val="00771D7D"/>
    <w:rsid w:val="0077493C"/>
    <w:rsid w:val="007837A3"/>
    <w:rsid w:val="00784A0D"/>
    <w:rsid w:val="00791859"/>
    <w:rsid w:val="00795138"/>
    <w:rsid w:val="00797DE6"/>
    <w:rsid w:val="007A1CAF"/>
    <w:rsid w:val="007A20D6"/>
    <w:rsid w:val="007A212F"/>
    <w:rsid w:val="007A30DB"/>
    <w:rsid w:val="007A3DF0"/>
    <w:rsid w:val="007A6947"/>
    <w:rsid w:val="007A786C"/>
    <w:rsid w:val="007B29C8"/>
    <w:rsid w:val="007C02C3"/>
    <w:rsid w:val="007C388F"/>
    <w:rsid w:val="007C7FC2"/>
    <w:rsid w:val="007E4C9A"/>
    <w:rsid w:val="007F12BA"/>
    <w:rsid w:val="007F5D47"/>
    <w:rsid w:val="008028AC"/>
    <w:rsid w:val="008072AA"/>
    <w:rsid w:val="00814A4B"/>
    <w:rsid w:val="008158D8"/>
    <w:rsid w:val="0083208B"/>
    <w:rsid w:val="00834617"/>
    <w:rsid w:val="008430D7"/>
    <w:rsid w:val="008513B5"/>
    <w:rsid w:val="00854FE0"/>
    <w:rsid w:val="00855DBF"/>
    <w:rsid w:val="00865128"/>
    <w:rsid w:val="00867268"/>
    <w:rsid w:val="00867F64"/>
    <w:rsid w:val="008849A1"/>
    <w:rsid w:val="0089492B"/>
    <w:rsid w:val="008A1F34"/>
    <w:rsid w:val="008A3818"/>
    <w:rsid w:val="008A38AF"/>
    <w:rsid w:val="008A72AB"/>
    <w:rsid w:val="008B57F5"/>
    <w:rsid w:val="008B754D"/>
    <w:rsid w:val="008C2EDC"/>
    <w:rsid w:val="008C34AD"/>
    <w:rsid w:val="008D00BE"/>
    <w:rsid w:val="008D0295"/>
    <w:rsid w:val="008E2E52"/>
    <w:rsid w:val="008E51B7"/>
    <w:rsid w:val="008F4072"/>
    <w:rsid w:val="008F6896"/>
    <w:rsid w:val="00900F14"/>
    <w:rsid w:val="00901523"/>
    <w:rsid w:val="009033C4"/>
    <w:rsid w:val="009211FC"/>
    <w:rsid w:val="0092574A"/>
    <w:rsid w:val="00926641"/>
    <w:rsid w:val="009414D8"/>
    <w:rsid w:val="009502E6"/>
    <w:rsid w:val="009554E2"/>
    <w:rsid w:val="0095568D"/>
    <w:rsid w:val="00984F06"/>
    <w:rsid w:val="00985789"/>
    <w:rsid w:val="0099066C"/>
    <w:rsid w:val="00990EFE"/>
    <w:rsid w:val="009A7D87"/>
    <w:rsid w:val="009B2EC5"/>
    <w:rsid w:val="009B4467"/>
    <w:rsid w:val="009B44A5"/>
    <w:rsid w:val="009C3790"/>
    <w:rsid w:val="009C6875"/>
    <w:rsid w:val="009D004E"/>
    <w:rsid w:val="009D6F8D"/>
    <w:rsid w:val="009F3D2C"/>
    <w:rsid w:val="009F5830"/>
    <w:rsid w:val="00A0150F"/>
    <w:rsid w:val="00A1243A"/>
    <w:rsid w:val="00A167A0"/>
    <w:rsid w:val="00A171B6"/>
    <w:rsid w:val="00A24EFF"/>
    <w:rsid w:val="00A26E76"/>
    <w:rsid w:val="00A3047A"/>
    <w:rsid w:val="00A37F4A"/>
    <w:rsid w:val="00A5107A"/>
    <w:rsid w:val="00A5503B"/>
    <w:rsid w:val="00A5521B"/>
    <w:rsid w:val="00A55B2E"/>
    <w:rsid w:val="00A6477A"/>
    <w:rsid w:val="00A67039"/>
    <w:rsid w:val="00A675C1"/>
    <w:rsid w:val="00A70D3E"/>
    <w:rsid w:val="00A9457C"/>
    <w:rsid w:val="00AA0A78"/>
    <w:rsid w:val="00AA1CA5"/>
    <w:rsid w:val="00AA1D61"/>
    <w:rsid w:val="00AA1DA8"/>
    <w:rsid w:val="00AB19A2"/>
    <w:rsid w:val="00AB54A0"/>
    <w:rsid w:val="00AB559C"/>
    <w:rsid w:val="00AC21B4"/>
    <w:rsid w:val="00AD4DFC"/>
    <w:rsid w:val="00AE24A9"/>
    <w:rsid w:val="00AF06AB"/>
    <w:rsid w:val="00AF2F41"/>
    <w:rsid w:val="00AF3DFB"/>
    <w:rsid w:val="00AF5249"/>
    <w:rsid w:val="00B11285"/>
    <w:rsid w:val="00B1368B"/>
    <w:rsid w:val="00B152DA"/>
    <w:rsid w:val="00B178A5"/>
    <w:rsid w:val="00B17B46"/>
    <w:rsid w:val="00B22543"/>
    <w:rsid w:val="00B23369"/>
    <w:rsid w:val="00B234C0"/>
    <w:rsid w:val="00B23767"/>
    <w:rsid w:val="00B3190E"/>
    <w:rsid w:val="00B45F2D"/>
    <w:rsid w:val="00B5069F"/>
    <w:rsid w:val="00B5227F"/>
    <w:rsid w:val="00B542BE"/>
    <w:rsid w:val="00B623AF"/>
    <w:rsid w:val="00B77521"/>
    <w:rsid w:val="00B82949"/>
    <w:rsid w:val="00B8320A"/>
    <w:rsid w:val="00B83C24"/>
    <w:rsid w:val="00BA7AAA"/>
    <w:rsid w:val="00BB2311"/>
    <w:rsid w:val="00BB793D"/>
    <w:rsid w:val="00BC6760"/>
    <w:rsid w:val="00BE17FC"/>
    <w:rsid w:val="00BE6347"/>
    <w:rsid w:val="00BF2E01"/>
    <w:rsid w:val="00C22921"/>
    <w:rsid w:val="00C30ACC"/>
    <w:rsid w:val="00C31966"/>
    <w:rsid w:val="00C3208D"/>
    <w:rsid w:val="00C3552F"/>
    <w:rsid w:val="00C37937"/>
    <w:rsid w:val="00C46EE2"/>
    <w:rsid w:val="00C66DB8"/>
    <w:rsid w:val="00C7745B"/>
    <w:rsid w:val="00C84341"/>
    <w:rsid w:val="00C851E2"/>
    <w:rsid w:val="00C90AEA"/>
    <w:rsid w:val="00C968FE"/>
    <w:rsid w:val="00C97A57"/>
    <w:rsid w:val="00C97EBA"/>
    <w:rsid w:val="00CC6293"/>
    <w:rsid w:val="00CC720F"/>
    <w:rsid w:val="00CD2D17"/>
    <w:rsid w:val="00CD75D0"/>
    <w:rsid w:val="00CD783D"/>
    <w:rsid w:val="00CD7D50"/>
    <w:rsid w:val="00CE25D0"/>
    <w:rsid w:val="00CF31CB"/>
    <w:rsid w:val="00CF56B4"/>
    <w:rsid w:val="00CF7633"/>
    <w:rsid w:val="00D03D3F"/>
    <w:rsid w:val="00D10494"/>
    <w:rsid w:val="00D1333A"/>
    <w:rsid w:val="00D240D9"/>
    <w:rsid w:val="00D263A6"/>
    <w:rsid w:val="00D265AF"/>
    <w:rsid w:val="00D31522"/>
    <w:rsid w:val="00D33A5E"/>
    <w:rsid w:val="00D435EF"/>
    <w:rsid w:val="00D45170"/>
    <w:rsid w:val="00D45EF3"/>
    <w:rsid w:val="00D5233F"/>
    <w:rsid w:val="00D70AA1"/>
    <w:rsid w:val="00D72FF0"/>
    <w:rsid w:val="00D80703"/>
    <w:rsid w:val="00D83CE5"/>
    <w:rsid w:val="00D949B7"/>
    <w:rsid w:val="00DA59A4"/>
    <w:rsid w:val="00DA7E06"/>
    <w:rsid w:val="00DD13B1"/>
    <w:rsid w:val="00DD1AE7"/>
    <w:rsid w:val="00DD2174"/>
    <w:rsid w:val="00DD3B4F"/>
    <w:rsid w:val="00DD4039"/>
    <w:rsid w:val="00DE24BC"/>
    <w:rsid w:val="00E15FA1"/>
    <w:rsid w:val="00E22B67"/>
    <w:rsid w:val="00E4194B"/>
    <w:rsid w:val="00E41A80"/>
    <w:rsid w:val="00E42DF4"/>
    <w:rsid w:val="00E50550"/>
    <w:rsid w:val="00E51B97"/>
    <w:rsid w:val="00E544EE"/>
    <w:rsid w:val="00E60F98"/>
    <w:rsid w:val="00E6722D"/>
    <w:rsid w:val="00E77D34"/>
    <w:rsid w:val="00E8335D"/>
    <w:rsid w:val="00E8521B"/>
    <w:rsid w:val="00EA0E46"/>
    <w:rsid w:val="00EA6A9A"/>
    <w:rsid w:val="00EC7556"/>
    <w:rsid w:val="00EC7973"/>
    <w:rsid w:val="00ED5C70"/>
    <w:rsid w:val="00EE4544"/>
    <w:rsid w:val="00EF708C"/>
    <w:rsid w:val="00EF7D6D"/>
    <w:rsid w:val="00F01FCC"/>
    <w:rsid w:val="00F03895"/>
    <w:rsid w:val="00F224D7"/>
    <w:rsid w:val="00F3661A"/>
    <w:rsid w:val="00F3666D"/>
    <w:rsid w:val="00F4330D"/>
    <w:rsid w:val="00F51166"/>
    <w:rsid w:val="00F53013"/>
    <w:rsid w:val="00F65D1E"/>
    <w:rsid w:val="00F66017"/>
    <w:rsid w:val="00F75024"/>
    <w:rsid w:val="00F84445"/>
    <w:rsid w:val="00F8466D"/>
    <w:rsid w:val="00F86F7F"/>
    <w:rsid w:val="00F93DA1"/>
    <w:rsid w:val="00FA1DE6"/>
    <w:rsid w:val="00FA2F77"/>
    <w:rsid w:val="00FA5D61"/>
    <w:rsid w:val="00FB1D62"/>
    <w:rsid w:val="00FC0916"/>
    <w:rsid w:val="00FC36AB"/>
    <w:rsid w:val="00FC5764"/>
    <w:rsid w:val="00FD4AFC"/>
    <w:rsid w:val="00FD78B8"/>
    <w:rsid w:val="00FF4A44"/>
    <w:rsid w:val="00FF73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9554D5"/>
  <w15:docId w15:val="{45F747A4-C39F-41B3-9CE8-B250CFAA1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19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7A212F"/>
    <w:pPr>
      <w:spacing w:after="160" w:line="259" w:lineRule="auto"/>
      <w:ind w:left="720"/>
      <w:contextualSpacing/>
    </w:pPr>
  </w:style>
  <w:style w:type="table" w:styleId="TableGrid">
    <w:name w:val="Table Grid"/>
    <w:basedOn w:val="TableNormal"/>
    <w:uiPriority w:val="59"/>
    <w:qFormat/>
    <w:rsid w:val="007A21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locked/>
    <w:rsid w:val="007A212F"/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rsid w:val="007A212F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7A212F"/>
  </w:style>
  <w:style w:type="character" w:styleId="PlaceholderText">
    <w:name w:val="Placeholder Text"/>
    <w:basedOn w:val="DefaultParagraphFont"/>
    <w:uiPriority w:val="99"/>
    <w:semiHidden/>
    <w:rsid w:val="0054186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4A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4A44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rsid w:val="00042E7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42E77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qFormat/>
    <w:rsid w:val="008F68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8F689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45F2D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FD4A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05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6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8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28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0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2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9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16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78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86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58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2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image" Target="media/image98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9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5.wmf"/><Relationship Id="rId233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jpeg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emf"/><Relationship Id="rId151" Type="http://schemas.openxmlformats.org/officeDocument/2006/relationships/image" Target="media/image75.png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1.bin"/><Relationship Id="rId202" Type="http://schemas.openxmlformats.org/officeDocument/2006/relationships/oleObject" Target="embeddings/oleObject96.bin"/><Relationship Id="rId207" Type="http://schemas.openxmlformats.org/officeDocument/2006/relationships/oleObject" Target="embeddings/oleObject99.bin"/><Relationship Id="rId223" Type="http://schemas.openxmlformats.org/officeDocument/2006/relationships/image" Target="media/image110.png"/><Relationship Id="rId228" Type="http://schemas.openxmlformats.org/officeDocument/2006/relationships/image" Target="media/image11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png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png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2.bin"/><Relationship Id="rId218" Type="http://schemas.openxmlformats.org/officeDocument/2006/relationships/oleObject" Target="embeddings/oleObject105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7.wmf"/><Relationship Id="rId199" Type="http://schemas.openxmlformats.org/officeDocument/2006/relationships/image" Target="media/image99.wmf"/><Relationship Id="rId203" Type="http://schemas.openxmlformats.org/officeDocument/2006/relationships/oleObject" Target="embeddings/oleObject97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9.bin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5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4.wmf"/><Relationship Id="rId215" Type="http://schemas.openxmlformats.org/officeDocument/2006/relationships/image" Target="media/image10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1.bin"/><Relationship Id="rId23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0</TotalTime>
  <Pages>5</Pages>
  <Words>1076</Words>
  <Characters>613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 Anh</dc:creator>
  <cp:lastModifiedBy>Hoanghieu23102020@outlook.com</cp:lastModifiedBy>
  <cp:revision>264</cp:revision>
  <cp:lastPrinted>2023-12-04T17:04:00Z</cp:lastPrinted>
  <dcterms:created xsi:type="dcterms:W3CDTF">2021-07-29T04:07:00Z</dcterms:created>
  <dcterms:modified xsi:type="dcterms:W3CDTF">2023-12-12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